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10926" w:type="dxa"/>
        <w:tblLook w:val="04A0" w:firstRow="1" w:lastRow="0" w:firstColumn="1" w:lastColumn="0" w:noHBand="0" w:noVBand="1"/>
      </w:tblPr>
      <w:tblGrid>
        <w:gridCol w:w="10926"/>
      </w:tblGrid>
      <w:tr w:rsidR="00A42ED6" w:rsidRPr="008059CE" w:rsidTr="00EF7C70">
        <w:trPr>
          <w:trHeight w:val="567"/>
        </w:trPr>
        <w:tc>
          <w:tcPr>
            <w:tcW w:w="10926" w:type="dxa"/>
          </w:tcPr>
          <w:p w:rsidR="00A42ED6" w:rsidRPr="00950620" w:rsidRDefault="00A42ED6" w:rsidP="00950620">
            <w:pPr>
              <w:spacing w:before="120"/>
              <w:rPr>
                <w:rFonts w:asciiTheme="minorHAnsi" w:hAnsiTheme="minorHAnsi" w:cstheme="minorHAnsi"/>
                <w:b/>
                <w:bCs/>
                <w:noProof/>
                <w:sz w:val="32"/>
                <w:szCs w:val="32"/>
                <w:u w:val="single"/>
                <w:rtl/>
              </w:rPr>
            </w:pPr>
            <w:r w:rsidRPr="00950620">
              <w:rPr>
                <w:rFonts w:asciiTheme="minorHAnsi" w:hAnsiTheme="minorHAnsi" w:cstheme="minorHAnsi"/>
                <w:b/>
                <w:bCs/>
                <w:sz w:val="32"/>
                <w:szCs w:val="32"/>
                <w:rtl/>
              </w:rPr>
              <w:t xml:space="preserve">   </w:t>
            </w:r>
            <w:r w:rsidRPr="00950620">
              <w:rPr>
                <w:rFonts w:ascii="Arial" w:hAnsi="Arial" w:hint="cs"/>
                <w:b/>
                <w:bCs/>
                <w:color w:val="0070C0"/>
                <w:sz w:val="32"/>
                <w:szCs w:val="32"/>
                <w:rtl/>
              </w:rPr>
              <w:t>السنة</w:t>
            </w:r>
            <w:r w:rsidRPr="00950620">
              <w:rPr>
                <w:rFonts w:asciiTheme="minorHAnsi" w:hAnsiTheme="minorHAnsi" w:cstheme="minorHAnsi"/>
                <w:b/>
                <w:bCs/>
                <w:color w:val="0070C0"/>
                <w:sz w:val="32"/>
                <w:szCs w:val="32"/>
                <w:rtl/>
              </w:rPr>
              <w:t xml:space="preserve"> </w:t>
            </w:r>
            <w:r w:rsidRPr="00950620">
              <w:rPr>
                <w:rFonts w:ascii="Arial" w:hAnsi="Arial" w:hint="cs"/>
                <w:b/>
                <w:bCs/>
                <w:color w:val="0070C0"/>
                <w:sz w:val="32"/>
                <w:szCs w:val="32"/>
                <w:rtl/>
              </w:rPr>
              <w:t>الدراسية</w:t>
            </w:r>
            <w:r w:rsidRPr="00950620">
              <w:rPr>
                <w:rFonts w:asciiTheme="minorHAnsi" w:hAnsiTheme="minorHAnsi" w:cstheme="minorHAnsi"/>
                <w:b/>
                <w:bCs/>
                <w:color w:val="0070C0"/>
                <w:sz w:val="32"/>
                <w:szCs w:val="32"/>
                <w:rtl/>
              </w:rPr>
              <w:t xml:space="preserve"> : </w:t>
            </w:r>
            <w:r w:rsidRPr="00950620">
              <w:rPr>
                <w:rFonts w:asciiTheme="minorHAnsi" w:hAnsiTheme="minorHAnsi" w:cstheme="minorHAnsi"/>
                <w:b/>
                <w:bCs/>
                <w:color w:val="0070C0"/>
                <w:sz w:val="32"/>
                <w:szCs w:val="32"/>
              </w:rPr>
              <w:t>2015</w:t>
            </w:r>
            <w:r w:rsidRPr="00950620">
              <w:rPr>
                <w:rFonts w:asciiTheme="minorHAnsi" w:hAnsiTheme="minorHAnsi" w:cstheme="minorHAnsi"/>
                <w:b/>
                <w:bCs/>
                <w:color w:val="0070C0"/>
                <w:sz w:val="32"/>
                <w:szCs w:val="32"/>
                <w:rtl/>
              </w:rPr>
              <w:t xml:space="preserve">- </w:t>
            </w:r>
            <w:r w:rsidRPr="00950620">
              <w:rPr>
                <w:rFonts w:asciiTheme="minorHAnsi" w:hAnsiTheme="minorHAnsi" w:cstheme="minorHAnsi"/>
                <w:b/>
                <w:bCs/>
                <w:color w:val="0070C0"/>
                <w:sz w:val="32"/>
                <w:szCs w:val="32"/>
              </w:rPr>
              <w:t xml:space="preserve">2016 </w:t>
            </w:r>
            <w:r w:rsidRPr="00950620">
              <w:rPr>
                <w:rFonts w:asciiTheme="minorHAnsi" w:hAnsiTheme="minorHAnsi" w:cstheme="minorHAnsi"/>
                <w:b/>
                <w:bCs/>
                <w:color w:val="00B0F0"/>
                <w:sz w:val="32"/>
                <w:szCs w:val="32"/>
                <w:rtl/>
              </w:rPr>
              <w:t xml:space="preserve"> </w:t>
            </w:r>
            <w:r w:rsidRPr="00950620">
              <w:rPr>
                <w:rFonts w:asciiTheme="minorHAnsi" w:hAnsiTheme="minorHAnsi" w:cstheme="minorHAnsi"/>
                <w:b/>
                <w:bCs/>
                <w:color w:val="00B0F0"/>
                <w:sz w:val="32"/>
                <w:szCs w:val="32"/>
              </w:rPr>
              <w:t xml:space="preserve">                                                                            </w:t>
            </w:r>
            <w:r w:rsidRPr="00950620">
              <w:rPr>
                <w:rFonts w:ascii="Arial" w:hAnsi="Arial" w:hint="cs"/>
                <w:b/>
                <w:bCs/>
                <w:color w:val="002060"/>
                <w:sz w:val="32"/>
                <w:szCs w:val="32"/>
                <w:rtl/>
              </w:rPr>
              <w:t>الأستاذ</w:t>
            </w:r>
            <w:r w:rsidRPr="00950620">
              <w:rPr>
                <w:rFonts w:asciiTheme="minorHAnsi" w:hAnsiTheme="minorHAnsi" w:cstheme="minorHAnsi"/>
                <w:b/>
                <w:bCs/>
                <w:color w:val="002060"/>
                <w:sz w:val="32"/>
                <w:szCs w:val="32"/>
                <w:rtl/>
              </w:rPr>
              <w:t xml:space="preserve"> </w:t>
            </w:r>
            <w:proofErr w:type="spellStart"/>
            <w:r w:rsidRPr="00950620">
              <w:rPr>
                <w:rFonts w:ascii="Arial" w:hAnsi="Arial" w:hint="cs"/>
                <w:b/>
                <w:bCs/>
                <w:color w:val="002060"/>
                <w:sz w:val="32"/>
                <w:szCs w:val="32"/>
                <w:rtl/>
              </w:rPr>
              <w:t>نڨاز</w:t>
            </w:r>
            <w:proofErr w:type="spellEnd"/>
          </w:p>
        </w:tc>
      </w:tr>
      <w:tr w:rsidR="00A42ED6" w:rsidRPr="008059CE" w:rsidTr="00EF7C70">
        <w:trPr>
          <w:trHeight w:val="567"/>
        </w:trPr>
        <w:tc>
          <w:tcPr>
            <w:tcW w:w="10926" w:type="dxa"/>
          </w:tcPr>
          <w:p w:rsidR="00A42ED6" w:rsidRPr="00950620" w:rsidRDefault="00A42ED6" w:rsidP="00EF7C70">
            <w:pPr>
              <w:rPr>
                <w:rFonts w:asciiTheme="minorHAnsi" w:hAnsiTheme="minorHAnsi" w:cstheme="minorHAnsi"/>
                <w:b/>
                <w:bCs/>
                <w:sz w:val="32"/>
                <w:szCs w:val="32"/>
                <w:rtl/>
                <w:lang w:bidi="ar-DZ"/>
              </w:rPr>
            </w:pPr>
            <w:proofErr w:type="gramStart"/>
            <w:r w:rsidRPr="00950620">
              <w:rPr>
                <w:rFonts w:ascii="Arial" w:hAnsi="Arial" w:hint="cs"/>
                <w:b/>
                <w:bCs/>
                <w:color w:val="92D050"/>
                <w:sz w:val="32"/>
                <w:szCs w:val="32"/>
                <w:rtl/>
              </w:rPr>
              <w:t>المستوى</w:t>
            </w:r>
            <w:r w:rsidRPr="00950620">
              <w:rPr>
                <w:rFonts w:asciiTheme="minorHAnsi" w:hAnsiTheme="minorHAnsi" w:cstheme="minorHAnsi"/>
                <w:b/>
                <w:bCs/>
                <w:color w:val="92D050"/>
                <w:sz w:val="32"/>
                <w:szCs w:val="32"/>
                <w:rtl/>
              </w:rPr>
              <w:t xml:space="preserve"> :</w:t>
            </w:r>
            <w:proofErr w:type="gramEnd"/>
            <w:r w:rsidRPr="00950620">
              <w:rPr>
                <w:rFonts w:asciiTheme="minorHAnsi" w:hAnsiTheme="minorHAnsi" w:cstheme="minorHAnsi"/>
                <w:b/>
                <w:bCs/>
                <w:sz w:val="32"/>
                <w:szCs w:val="32"/>
                <w:rtl/>
              </w:rPr>
              <w:t xml:space="preserve"> </w:t>
            </w:r>
            <w:r w:rsidRPr="00950620">
              <w:rPr>
                <w:rFonts w:ascii="Arial" w:hAnsi="Arial" w:hint="cs"/>
                <w:b/>
                <w:bCs/>
                <w:color w:val="8064A2" w:themeColor="accent4"/>
                <w:sz w:val="32"/>
                <w:szCs w:val="32"/>
                <w:rtl/>
              </w:rPr>
              <w:t>الثالثة</w:t>
            </w:r>
            <w:r w:rsidRPr="00950620">
              <w:rPr>
                <w:rFonts w:asciiTheme="minorHAnsi" w:hAnsiTheme="minorHAnsi" w:cstheme="minorHAnsi"/>
                <w:b/>
                <w:bCs/>
                <w:color w:val="8064A2" w:themeColor="accent4"/>
                <w:sz w:val="32"/>
                <w:szCs w:val="32"/>
                <w:rtl/>
              </w:rPr>
              <w:t xml:space="preserve"> </w:t>
            </w:r>
            <w:r w:rsidRPr="00950620">
              <w:rPr>
                <w:rFonts w:ascii="Arial" w:hAnsi="Arial" w:hint="cs"/>
                <w:b/>
                <w:bCs/>
                <w:color w:val="8064A2" w:themeColor="accent4"/>
                <w:sz w:val="32"/>
                <w:szCs w:val="32"/>
                <w:rtl/>
              </w:rPr>
              <w:t>علوم</w:t>
            </w:r>
            <w:r w:rsidRPr="00950620">
              <w:rPr>
                <w:rFonts w:asciiTheme="minorHAnsi" w:hAnsiTheme="minorHAnsi" w:cstheme="minorHAnsi"/>
                <w:b/>
                <w:bCs/>
                <w:color w:val="8064A2" w:themeColor="accent4"/>
                <w:sz w:val="32"/>
                <w:szCs w:val="32"/>
                <w:rtl/>
              </w:rPr>
              <w:t xml:space="preserve"> </w:t>
            </w:r>
            <w:r w:rsidRPr="00950620">
              <w:rPr>
                <w:rFonts w:ascii="Arial" w:hAnsi="Arial" w:hint="cs"/>
                <w:b/>
                <w:bCs/>
                <w:color w:val="8064A2" w:themeColor="accent4"/>
                <w:sz w:val="32"/>
                <w:szCs w:val="32"/>
                <w:rtl/>
              </w:rPr>
              <w:t>تجريبية</w:t>
            </w:r>
            <w:r w:rsidRPr="00950620">
              <w:rPr>
                <w:rFonts w:asciiTheme="minorHAnsi" w:hAnsiTheme="minorHAnsi" w:cstheme="minorHAnsi"/>
                <w:b/>
                <w:bCs/>
                <w:color w:val="8064A2" w:themeColor="accent4"/>
                <w:sz w:val="32"/>
                <w:szCs w:val="32"/>
                <w:rtl/>
              </w:rPr>
              <w:t xml:space="preserve">         </w:t>
            </w:r>
            <w:r w:rsidRPr="00950620">
              <w:rPr>
                <w:rFonts w:asciiTheme="minorHAnsi" w:hAnsiTheme="minorHAnsi" w:cstheme="minorHAnsi"/>
                <w:b/>
                <w:bCs/>
                <w:color w:val="FF0000"/>
                <w:sz w:val="32"/>
                <w:szCs w:val="32"/>
                <w:rtl/>
              </w:rPr>
              <w:t xml:space="preserve"> </w:t>
            </w:r>
            <w:r w:rsidRPr="00950620">
              <w:rPr>
                <w:rFonts w:ascii="Arial" w:hAnsi="Arial" w:hint="cs"/>
                <w:b/>
                <w:bCs/>
                <w:color w:val="FF0000"/>
                <w:sz w:val="32"/>
                <w:szCs w:val="32"/>
                <w:rtl/>
              </w:rPr>
              <w:t>دورة</w:t>
            </w:r>
            <w:r w:rsidRPr="00950620">
              <w:rPr>
                <w:rFonts w:asciiTheme="minorHAnsi" w:hAnsiTheme="minorHAnsi" w:cstheme="minorHAnsi"/>
                <w:b/>
                <w:bCs/>
                <w:color w:val="FF0000"/>
                <w:sz w:val="32"/>
                <w:szCs w:val="32"/>
              </w:rPr>
              <w:t xml:space="preserve"> </w:t>
            </w:r>
            <w:r w:rsidRPr="00950620">
              <w:rPr>
                <w:rFonts w:ascii="Arial" w:hAnsi="Arial" w:hint="cs"/>
                <w:b/>
                <w:bCs/>
                <w:color w:val="FF0000"/>
                <w:sz w:val="32"/>
                <w:szCs w:val="32"/>
                <w:rtl/>
              </w:rPr>
              <w:t>مارس</w:t>
            </w:r>
            <w:r w:rsidRPr="00950620">
              <w:rPr>
                <w:rFonts w:asciiTheme="minorHAnsi" w:hAnsiTheme="minorHAnsi" w:cstheme="minorHAnsi"/>
                <w:b/>
                <w:bCs/>
                <w:color w:val="FF0000"/>
                <w:sz w:val="32"/>
                <w:szCs w:val="32"/>
              </w:rPr>
              <w:t>2016</w:t>
            </w:r>
            <w:r w:rsidRPr="00950620">
              <w:rPr>
                <w:rFonts w:asciiTheme="minorHAnsi" w:hAnsiTheme="minorHAnsi" w:cstheme="minorHAnsi"/>
                <w:b/>
                <w:bCs/>
                <w:color w:val="FF0000"/>
                <w:sz w:val="32"/>
                <w:szCs w:val="32"/>
                <w:rtl/>
              </w:rPr>
              <w:t xml:space="preserve">              </w:t>
            </w:r>
            <w:r w:rsidRPr="00950620">
              <w:rPr>
                <w:rFonts w:ascii="Arial" w:hAnsi="Arial" w:hint="cs"/>
                <w:b/>
                <w:bCs/>
                <w:color w:val="00B0F0"/>
                <w:sz w:val="32"/>
                <w:szCs w:val="32"/>
                <w:rtl/>
              </w:rPr>
              <w:t>المـدة</w:t>
            </w:r>
            <w:r w:rsidRPr="00950620">
              <w:rPr>
                <w:rFonts w:asciiTheme="minorHAnsi" w:hAnsiTheme="minorHAnsi" w:cstheme="minorHAnsi"/>
                <w:b/>
                <w:bCs/>
                <w:color w:val="00B0F0"/>
                <w:sz w:val="32"/>
                <w:szCs w:val="32"/>
                <w:rtl/>
              </w:rPr>
              <w:t xml:space="preserve"> : </w:t>
            </w:r>
            <w:r w:rsidRPr="00950620">
              <w:rPr>
                <w:rFonts w:asciiTheme="minorHAnsi" w:hAnsiTheme="minorHAnsi" w:cstheme="minorHAnsi"/>
                <w:b/>
                <w:bCs/>
                <w:color w:val="00B0F0"/>
                <w:sz w:val="32"/>
                <w:szCs w:val="32"/>
              </w:rPr>
              <w:t>3</w:t>
            </w:r>
            <w:r w:rsidRPr="00950620">
              <w:rPr>
                <w:rFonts w:ascii="Arial" w:hAnsi="Arial" w:hint="cs"/>
                <w:b/>
                <w:bCs/>
                <w:color w:val="00B050"/>
                <w:sz w:val="32"/>
                <w:szCs w:val="32"/>
                <w:rtl/>
              </w:rPr>
              <w:t>ساعات</w:t>
            </w:r>
            <w:r w:rsidRPr="00950620">
              <w:rPr>
                <w:rFonts w:asciiTheme="minorHAnsi" w:hAnsiTheme="minorHAnsi" w:cstheme="minorHAnsi"/>
                <w:b/>
                <w:bCs/>
                <w:color w:val="00B050"/>
                <w:sz w:val="32"/>
                <w:szCs w:val="32"/>
              </w:rPr>
              <w:t xml:space="preserve"> </w:t>
            </w:r>
          </w:p>
        </w:tc>
      </w:tr>
      <w:tr w:rsidR="00A42ED6" w:rsidRPr="008059CE" w:rsidTr="00EF7C70">
        <w:trPr>
          <w:trHeight w:val="454"/>
        </w:trPr>
        <w:tc>
          <w:tcPr>
            <w:tcW w:w="10926" w:type="dxa"/>
            <w:shd w:val="clear" w:color="auto" w:fill="FFFFFF" w:themeFill="background1"/>
          </w:tcPr>
          <w:p w:rsidR="00A42ED6" w:rsidRPr="00AD2B4D" w:rsidRDefault="00A42ED6" w:rsidP="00EF7C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jc w:val="center"/>
              <w:rPr>
                <w:rFonts w:ascii="Andalus" w:hAnsi="Andalus" w:cs="Andalus"/>
                <w:b/>
                <w:bCs/>
                <w:color w:val="FFC000"/>
                <w:sz w:val="32"/>
                <w:szCs w:val="32"/>
                <w:rtl/>
              </w:rPr>
            </w:pPr>
            <w:r w:rsidRPr="00AD2B4D">
              <w:rPr>
                <w:rFonts w:ascii="Andalus" w:hAnsi="Andalus" w:cs="Andalus"/>
                <w:b/>
                <w:bCs/>
                <w:color w:val="FFC000"/>
                <w:sz w:val="32"/>
                <w:szCs w:val="32"/>
                <w:rtl/>
              </w:rPr>
              <w:t>﴿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  <w:rtl/>
              </w:rPr>
              <w:t xml:space="preserve"> على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</w:rPr>
              <w:t xml:space="preserve">  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  <w:rtl/>
              </w:rPr>
              <w:t>المترشح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</w:rPr>
              <w:t xml:space="preserve">  </w:t>
            </w:r>
            <w:proofErr w:type="spellStart"/>
            <w:r w:rsidRPr="00AD2B4D">
              <w:rPr>
                <w:rFonts w:ascii="Times New Roman" w:hAnsi="Times New Roman" w:cs="Times New Roman" w:hint="cs"/>
                <w:b/>
                <w:bCs/>
                <w:color w:val="002060"/>
                <w:sz w:val="32"/>
                <w:szCs w:val="32"/>
                <w:rtl/>
              </w:rPr>
              <w:t>ٲ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  <w:rtl/>
              </w:rPr>
              <w:t>ن</w:t>
            </w:r>
            <w:proofErr w:type="spellEnd"/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</w:rPr>
              <w:t xml:space="preserve"> </w:t>
            </w:r>
            <w:proofErr w:type="spellStart"/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  <w:rtl/>
              </w:rPr>
              <w:t>يقر</w:t>
            </w:r>
            <w:r w:rsidRPr="00AD2B4D">
              <w:rPr>
                <w:rFonts w:ascii="Times New Roman" w:hAnsi="Times New Roman" w:cs="Times New Roman" w:hint="cs"/>
                <w:b/>
                <w:bCs/>
                <w:color w:val="002060"/>
                <w:sz w:val="32"/>
                <w:szCs w:val="32"/>
                <w:rtl/>
              </w:rPr>
              <w:t>ٲ</w:t>
            </w:r>
            <w:proofErr w:type="spellEnd"/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</w:rPr>
              <w:t xml:space="preserve"> 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  <w:rtl/>
              </w:rPr>
              <w:t>جيدا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</w:rPr>
              <w:t xml:space="preserve"> 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  <w:rtl/>
              </w:rPr>
              <w:t>الموضوع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</w:rPr>
              <w:t xml:space="preserve"> </w:t>
            </w:r>
            <w:r w:rsidRPr="00AD2B4D">
              <w:rPr>
                <w:rFonts w:ascii="Andalus" w:hAnsi="Andalus" w:cs="Andalus"/>
                <w:b/>
                <w:bCs/>
                <w:color w:val="002060"/>
                <w:sz w:val="32"/>
                <w:szCs w:val="32"/>
                <w:rtl/>
              </w:rPr>
              <w:t>التالي</w:t>
            </w:r>
            <w:r w:rsidRPr="00AD2B4D">
              <w:rPr>
                <w:rFonts w:ascii="Andalus" w:hAnsi="Andalus" w:cs="Andalus"/>
                <w:b/>
                <w:bCs/>
                <w:color w:val="FFC000"/>
                <w:sz w:val="32"/>
                <w:szCs w:val="32"/>
                <w:rtl/>
              </w:rPr>
              <w:t xml:space="preserve"> ﴾</w:t>
            </w:r>
          </w:p>
        </w:tc>
      </w:tr>
      <w:tr w:rsidR="00A42ED6" w:rsidRPr="008059CE" w:rsidTr="00EF7C70">
        <w:trPr>
          <w:trHeight w:val="454"/>
        </w:trPr>
        <w:tc>
          <w:tcPr>
            <w:tcW w:w="10926" w:type="dxa"/>
          </w:tcPr>
          <w:p w:rsidR="00A42ED6" w:rsidRPr="008059CE" w:rsidRDefault="00A42ED6" w:rsidP="00A42ED6">
            <w:pPr>
              <w:tabs>
                <w:tab w:val="center" w:pos="5477"/>
              </w:tabs>
              <w:contextualSpacing/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lang w:val="fr-FR"/>
              </w:rPr>
            </w:pP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تمرين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 xml:space="preserve"> 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أول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 xml:space="preserve"> :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>(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</w:rPr>
              <w:t>06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قط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 xml:space="preserve"> )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</w:rPr>
              <w:t xml:space="preserve">                                                                             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F54F7F">
              <w:rPr>
                <w:rFonts w:asciiTheme="minorHAnsi" w:hAnsiTheme="minorHAnsi" w:cstheme="minorHAnsi"/>
                <w:sz w:val="26"/>
                <w:szCs w:val="26"/>
                <w:lang w:val="fr-FR"/>
              </w:rPr>
              <w:t>I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)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عتبر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65pt;height:12.5pt" o:ole="">
                  <v:imagedata r:id="rId8" o:title=""/>
                </v:shape>
                <o:OLEObject Type="Embed" ProgID="Equation.3" ShapeID="_x0000_i1025" DrawAspect="Content" ObjectID="_1519992955" r:id="rId9"/>
              </w:objec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عرف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جا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كم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لي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800" w:dyaOrig="340">
                <v:shape id="_x0000_i1026" type="#_x0000_t75" style="width:39.45pt;height:16.9pt" o:ole="">
                  <v:imagedata r:id="rId10" o:title=""/>
                </v:shape>
                <o:OLEObject Type="Embed" ProgID="Equation.3" ShapeID="_x0000_i1026" DrawAspect="Content" ObjectID="_1519992956" r:id="rId11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2220" w:dyaOrig="340">
                <v:shape id="_x0000_i1027" type="#_x0000_t75" style="width:110.2pt;height:16.9pt" o:ole="">
                  <v:imagedata r:id="rId12" o:title=""/>
                </v:shape>
                <o:OLEObject Type="Embed" ProgID="Equation.3" ShapeID="_x0000_i1027" DrawAspect="Content" ObjectID="_1519992957" r:id="rId13"/>
              </w:object>
            </w:r>
          </w:p>
          <w:p w:rsidR="00A42ED6" w:rsidRPr="008059CE" w:rsidRDefault="00A42ED6" w:rsidP="00EF7C70">
            <w:pPr>
              <w:tabs>
                <w:tab w:val="left" w:pos="8419"/>
              </w:tabs>
              <w:contextualSpacing/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1)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درس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غيرات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220" w:dyaOrig="260">
                <v:shape id="_x0000_i1028" type="#_x0000_t75" style="width:10.65pt;height:12.5pt" o:ole="">
                  <v:imagedata r:id="rId14" o:title=""/>
                </v:shape>
                <o:OLEObject Type="Embed" ProgID="Equation.3" ShapeID="_x0000_i1028" DrawAspect="Content" ObjectID="_1519992958" r:id="rId15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ab/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1.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position w:val="-10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lang w:val="fr-FR"/>
              </w:rPr>
              <w:t>2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)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يّ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نّ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نحنى</w:t>
            </w:r>
            <w:r w:rsidRPr="008059CE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480" w:dyaOrig="380">
                <v:shape id="_x0000_i1029" type="#_x0000_t75" style="width:23.8pt;height:18.8pt" o:ole="">
                  <v:imagedata r:id="rId16" o:title=""/>
                </v:shape>
                <o:OLEObject Type="Embed" ProgID="Equation.3" ShapeID="_x0000_i1029" DrawAspect="Content" ObjectID="_1519992959" r:id="rId17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قطع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حور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فواص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ف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قطت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فاصلتهم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2586309F" wp14:editId="28041D3A">
                  <wp:extent cx="152400" cy="123825"/>
                  <wp:effectExtent l="0" t="0" r="0" b="9525"/>
                  <wp:docPr id="1109" name="Image 1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40E20F44" wp14:editId="3B706B56">
                  <wp:extent cx="152400" cy="200025"/>
                  <wp:effectExtent l="0" t="0" r="0" b="9525"/>
                  <wp:docPr id="1144" name="Image 1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حيث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1300" w:dyaOrig="320">
                <v:shape id="_x0000_i1030" type="#_x0000_t75" style="width:64.5pt;height:16.3pt" o:ole="">
                  <v:imagedata r:id="rId20" o:title=""/>
                </v:shape>
                <o:OLEObject Type="Embed" ProgID="Equation.3" ShapeID="_x0000_i1030" DrawAspect="Content" ObjectID="_1519992960" r:id="rId21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1400" w:dyaOrig="320">
                <v:shape id="_x0000_i1031" type="#_x0000_t75" style="width:70.75pt;height:15.65pt" o:ole="">
                  <v:imagedata r:id="rId22" o:title=""/>
                </v:shape>
                <o:OLEObject Type="Embed" ProgID="Equation.3" ShapeID="_x0000_i1031" DrawAspect="Content" ObjectID="_1519992961" r:id="rId23"/>
              </w:objec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0.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>3)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ستنت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إشار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499" w:dyaOrig="340">
                <v:shape id="_x0000_i1032" type="#_x0000_t75" style="width:25.05pt;height:17.55pt" o:ole="">
                  <v:imagedata r:id="rId24" o:title=""/>
                </v:shape>
                <o:OLEObject Type="Embed" ProgID="Equation.3" ShapeID="_x0000_i1032" DrawAspect="Content" ObjectID="_1519992962" r:id="rId25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جال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820" w:dyaOrig="340">
                <v:shape id="_x0000_i1033" type="#_x0000_t75" style="width:41.95pt;height:17.55pt" o:ole="">
                  <v:imagedata r:id="rId26" o:title=""/>
                </v:shape>
                <o:OLEObject Type="Embed" ProgID="Equation.3" ShapeID="_x0000_i1033" DrawAspect="Content" ObjectID="_1519992963" r:id="rId27"/>
              </w:objec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t xml:space="preserve">  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0.2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>II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)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عتبر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240" w:dyaOrig="320">
                <v:shape id="_x0000_i1034" type="#_x0000_t75" style="width:11.9pt;height:15.65pt" o:ole="">
                  <v:imagedata r:id="rId28" o:title=""/>
                </v:shape>
                <o:OLEObject Type="Embed" ProgID="Equation.3" ShapeID="_x0000_i1034" DrawAspect="Content" ObjectID="_1519992964" r:id="rId29"/>
              </w:objec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عرف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جال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820" w:dyaOrig="340">
                <v:shape id="_x0000_i1035" type="#_x0000_t75" style="width:41.95pt;height:17.55pt" o:ole="">
                  <v:imagedata r:id="rId26" o:title=""/>
                </v:shape>
                <o:OLEObject Type="Embed" ProgID="Equation.3" ShapeID="_x0000_i1035" DrawAspect="Content" ObjectID="_1519992965" r:id="rId30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كم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ل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2500" w:dyaOrig="360">
                <v:shape id="_x0000_i1036" type="#_x0000_t75" style="width:125.25pt;height:18.15pt" o:ole="">
                  <v:imagedata r:id="rId31" o:title=""/>
                </v:shape>
                <o:OLEObject Type="Embed" ProgID="Equation.3" ShapeID="_x0000_i1036" DrawAspect="Content" ObjectID="_1519992966" r:id="rId32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وليكن</w:t>
            </w:r>
            <w:r w:rsidRPr="008059CE">
              <w:rPr>
                <w:rFonts w:asciiTheme="minorHAnsi" w:hAnsiTheme="minorHAnsi" w:cstheme="minorHAnsi"/>
                <w:noProof/>
                <w:position w:val="-14"/>
                <w:sz w:val="26"/>
                <w:szCs w:val="26"/>
                <w:lang w:val="fr-FR" w:eastAsia="fr-FR"/>
              </w:rPr>
              <w:drawing>
                <wp:inline distT="0" distB="0" distL="0" distR="0" wp14:anchorId="62D28E98" wp14:editId="42B53A94">
                  <wp:extent cx="318135" cy="222885"/>
                  <wp:effectExtent l="0" t="0" r="5715" b="5715"/>
                  <wp:docPr id="1154" name="Image 1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مثيلها</w:t>
            </w:r>
            <w:proofErr w:type="gram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بيان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ف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عل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تعام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متجانس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3D95260B" wp14:editId="1DE14B84">
                  <wp:extent cx="476885" cy="222885"/>
                  <wp:effectExtent l="0" t="0" r="0" b="5715"/>
                  <wp:docPr id="1155" name="Image 1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. 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1)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حس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هايت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671AC06C" wp14:editId="0854D54A">
                  <wp:extent cx="151130" cy="198755"/>
                  <wp:effectExtent l="0" t="0" r="1270" b="0"/>
                  <wp:docPr id="1156" name="Image 1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عند</w:t>
            </w:r>
            <w:proofErr w:type="gram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4"/>
                <w:sz w:val="26"/>
                <w:szCs w:val="26"/>
              </w:rPr>
              <w:object w:dxaOrig="420" w:dyaOrig="300">
                <v:shape id="_x0000_i1037" type="#_x0000_t75" style="width:20.65pt;height:14.4pt" o:ole="">
                  <v:imagedata r:id="rId36" o:title=""/>
                </v:shape>
                <o:OLEObject Type="Embed" ProgID="Equation.3" ShapeID="_x0000_i1037" DrawAspect="Content" ObjectID="_1519992967" r:id="rId37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39873A7F" wp14:editId="13DBDFF9">
                  <wp:extent cx="270510" cy="127000"/>
                  <wp:effectExtent l="0" t="0" r="0" b="6350"/>
                  <wp:docPr id="1158" name="Image 1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0.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</w:p>
          <w:p w:rsidR="00A42ED6" w:rsidRPr="008059CE" w:rsidRDefault="00A42ED6" w:rsidP="00EF7C70">
            <w:pPr>
              <w:contextualSpacing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>2)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حس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24"/>
                <w:sz w:val="26"/>
                <w:szCs w:val="26"/>
              </w:rPr>
              <w:object w:dxaOrig="980" w:dyaOrig="620">
                <v:shape id="_x0000_i1038" type="#_x0000_t75" style="width:48.85pt;height:31.3pt" o:ole="">
                  <v:imagedata r:id="rId39" o:title=""/>
                </v:shape>
                <o:OLEObject Type="Embed" ProgID="Equation.3" ShapeID="_x0000_i1038" DrawAspect="Content" ObjectID="_1519992968" r:id="rId40"/>
              </w:object>
            </w:r>
            <w:r w:rsidRPr="008059CE">
              <w:rPr>
                <w:rFonts w:asciiTheme="minorHAnsi" w:hAnsiTheme="minorHAnsi" w:cstheme="minorHAnsi"/>
                <w:noProof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noProof/>
                <w:sz w:val="26"/>
                <w:szCs w:val="26"/>
                <w:rtl/>
              </w:rPr>
              <w:t>ماذا</w:t>
            </w:r>
            <w:r w:rsidRPr="008059CE">
              <w:rPr>
                <w:rFonts w:asciiTheme="minorHAnsi" w:hAnsiTheme="minorHAnsi" w:cstheme="minorHAnsi"/>
                <w:noProof/>
                <w:sz w:val="26"/>
                <w:szCs w:val="26"/>
              </w:rPr>
              <w:t xml:space="preserve"> </w:t>
            </w:r>
            <w:r w:rsidRPr="008059CE">
              <w:rPr>
                <w:rFonts w:ascii="Arial" w:hAnsi="Arial" w:hint="cs"/>
                <w:noProof/>
                <w:sz w:val="26"/>
                <w:szCs w:val="26"/>
                <w:rtl/>
              </w:rPr>
              <w:t>ت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ستنتج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؟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0.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>(3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ّ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م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ج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ك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د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حقيقي</w:t>
            </w:r>
            <w:r w:rsidRPr="008059CE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>
                <v:shape id="_x0000_i1039" type="#_x0000_t75" style="width:10pt;height:10.65pt" o:ole="">
                  <v:imagedata r:id="rId41" o:title=""/>
                </v:shape>
                <o:OLEObject Type="Embed" ProgID="Equation.3" ShapeID="_x0000_i1039" DrawAspect="Content" ObjectID="_1519992969" r:id="rId42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م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جال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820" w:dyaOrig="340">
                <v:shape id="_x0000_i1040" type="#_x0000_t75" style="width:41.95pt;height:17.55pt" o:ole="">
                  <v:imagedata r:id="rId26" o:title=""/>
                </v:shape>
                <o:OLEObject Type="Embed" ProgID="Equation.3" ShapeID="_x0000_i1040" DrawAspect="Content" ObjectID="_1519992970" r:id="rId43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: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1219" w:dyaOrig="340">
                <v:shape id="_x0000_i1041" type="#_x0000_t75" style="width:51.3pt;height:16.9pt" o:ole="">
                  <v:imagedata r:id="rId44" o:title=""/>
                </v:shape>
                <o:OLEObject Type="Embed" ProgID="Equation.3" ShapeID="_x0000_i1041" DrawAspect="Content" ObjectID="_1519992971" r:id="rId45"/>
              </w:objec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ث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ستنت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تجاه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غير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240" w:dyaOrig="320">
                <v:shape id="_x0000_i1042" type="#_x0000_t75" style="width:11.9pt;height:15.65pt" o:ole="">
                  <v:imagedata r:id="rId46" o:title=""/>
                </v:shape>
                <o:OLEObject Type="Embed" ProgID="Equation.3" ShapeID="_x0000_i1042" DrawAspect="Content" ObjectID="_1519992972" r:id="rId47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شكل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جدو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غيراتها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1.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4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lang w:val="fr-FR" w:bidi="ar-DZ"/>
              </w:rPr>
              <w:t>(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bidi="ar-DZ"/>
              </w:rPr>
              <w:t>ٲ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-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بيّن</w:t>
            </w:r>
            <w:proofErr w:type="gram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>:</w:t>
            </w:r>
            <w:r w:rsidRPr="008059CE">
              <w:rPr>
                <w:rFonts w:asciiTheme="minorHAnsi" w:hAnsiTheme="minorHAnsi" w:cstheme="minorHAnsi"/>
                <w:position w:val="-24"/>
                <w:sz w:val="26"/>
                <w:szCs w:val="26"/>
              </w:rPr>
              <w:t xml:space="preserve"> </w:t>
            </w:r>
            <w:r w:rsidR="009E0444"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1719" w:dyaOrig="360">
                <v:shape id="_x0000_i1043" type="#_x0000_t75" style="width:85.25pt;height:18.15pt" o:ole="">
                  <v:imagedata r:id="rId48" o:title=""/>
                </v:shape>
                <o:OLEObject Type="Embed" ProgID="Equation.3" ShapeID="_x0000_i1043" DrawAspect="Content" ObjectID="_1519992973" r:id="rId49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0.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ث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ستنت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حصر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للعدد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752C1205" wp14:editId="36BC3D5B">
                  <wp:extent cx="341630" cy="222885"/>
                  <wp:effectExtent l="0" t="0" r="1270" b="5715"/>
                  <wp:docPr id="1436" name="Image 14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t xml:space="preserve"> 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0.2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</w:p>
          <w:p w:rsidR="00A42ED6" w:rsidRPr="008059CE" w:rsidRDefault="00A42ED6" w:rsidP="00EF7C70">
            <w:pPr>
              <w:rPr>
                <w:rFonts w:asciiTheme="minorHAnsi" w:hAnsiTheme="minorHAnsi" w:cstheme="minorHAnsi"/>
                <w:sz w:val="26"/>
                <w:szCs w:val="26"/>
                <w:lang w:val="fr-FR"/>
              </w:rPr>
            </w:pPr>
            <w:r w:rsidRPr="008059CE">
              <w:rPr>
                <w:rFonts w:ascii="Arial" w:hAnsi="Arial" w:hint="cs"/>
                <w:b/>
                <w:bCs/>
                <w:color w:val="FF0000"/>
                <w:sz w:val="26"/>
                <w:szCs w:val="26"/>
                <w:rtl/>
              </w:rPr>
              <w:t>ب</w:t>
            </w:r>
            <w:r w:rsidRPr="008059CE">
              <w:rPr>
                <w:rFonts w:asciiTheme="minorHAnsi" w:hAnsiTheme="minorHAnsi" w:cstheme="minorHAnsi"/>
                <w:b/>
                <w:bCs/>
                <w:color w:val="FF0000"/>
                <w:sz w:val="26"/>
                <w:szCs w:val="26"/>
                <w:rtl/>
              </w:rPr>
              <w:t>-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ذ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مت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spell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ٲنّ</w:t>
            </w:r>
            <w:proofErr w:type="spell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859" w:dyaOrig="340">
                <v:shape id="_x0000_i1044" type="#_x0000_t75" style="width:42.55pt;height:16.9pt" o:ole="">
                  <v:imagedata r:id="rId51" o:title=""/>
                </v:shape>
                <o:OLEObject Type="Embed" ProgID="Equation.3" ShapeID="_x0000_i1044" DrawAspect="Content" ObjectID="_1519992974" r:id="rId52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 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1200" w:dyaOrig="340">
                <v:shape id="_x0000_i1045" type="#_x0000_t75" style="width:59.5pt;height:16.9pt" o:ole="">
                  <v:imagedata r:id="rId53" o:title=""/>
                </v:shape>
                <o:OLEObject Type="Embed" ProgID="Equation.3" ShapeID="_x0000_i1045" DrawAspect="Content" ObjectID="_1519992975" r:id="rId54"/>
              </w:objec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t>;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نشئ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Theme="minorHAnsi" w:hAnsiTheme="minorHAnsi" w:cstheme="minorHAnsi"/>
                <w:noProof/>
                <w:position w:val="-14"/>
                <w:sz w:val="26"/>
                <w:szCs w:val="26"/>
                <w:lang w:val="fr-FR" w:eastAsia="fr-FR"/>
              </w:rPr>
              <w:drawing>
                <wp:inline distT="0" distB="0" distL="0" distR="0" wp14:anchorId="6E8AA958" wp14:editId="588F7447">
                  <wp:extent cx="309880" cy="238760"/>
                  <wp:effectExtent l="0" t="0" r="0" b="8890"/>
                  <wp:docPr id="1438" name="Image 14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880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ف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علم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126CA36F" wp14:editId="6CC6926B">
                  <wp:extent cx="469265" cy="222885"/>
                  <wp:effectExtent l="0" t="0" r="6985" b="5715"/>
                  <wp:docPr id="1439" name="Image 1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26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>.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color w:val="FF0000"/>
                <w:sz w:val="26"/>
                <w:szCs w:val="26"/>
              </w:rPr>
              <w:t>0.5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t xml:space="preserve"> </w:t>
            </w:r>
          </w:p>
          <w:p w:rsidR="00A42ED6" w:rsidRPr="008059CE" w:rsidRDefault="00A42ED6" w:rsidP="00A42ED6">
            <w:pPr>
              <w:tabs>
                <w:tab w:val="center" w:pos="5477"/>
              </w:tabs>
              <w:contextualSpacing/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lang w:val="fr-FR"/>
              </w:rPr>
            </w:pP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تمرين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u w:val="single"/>
              </w:rPr>
              <w:t xml:space="preserve"> 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ثاني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u w:val="single"/>
              </w:rPr>
              <w:t xml:space="preserve">:      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>(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</w:rPr>
              <w:t>06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قط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 xml:space="preserve"> )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</w:rPr>
              <w:t xml:space="preserve">                                                                             </w:t>
            </w:r>
          </w:p>
          <w:p w:rsidR="00A42ED6" w:rsidRPr="008059CE" w:rsidRDefault="00A42ED6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>I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)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عتبر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18EBFC73" wp14:editId="304078B5">
                  <wp:extent cx="127000" cy="167005"/>
                  <wp:effectExtent l="0" t="0" r="6350" b="4445"/>
                  <wp:docPr id="910" name="Image 9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عرف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346382AF" wp14:editId="68993FA0">
                  <wp:extent cx="167005" cy="167005"/>
                  <wp:effectExtent l="0" t="0" r="4445" b="4445"/>
                  <wp:docPr id="911" name="Image 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م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ل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 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5A2AC4F9" wp14:editId="35D37B38">
                  <wp:extent cx="1320165" cy="222885"/>
                  <wp:effectExtent l="0" t="0" r="0" b="5715"/>
                  <wp:docPr id="913" name="Image 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016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حيث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0D2AE95D" wp14:editId="42475C58">
                  <wp:extent cx="461010" cy="198755"/>
                  <wp:effectExtent l="0" t="0" r="0" b="0"/>
                  <wp:docPr id="914" name="Image 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01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عدا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حقيقية</w:t>
            </w:r>
          </w:p>
          <w:p w:rsidR="00A42ED6" w:rsidRPr="008059CE" w:rsidRDefault="0068167E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287F3598" wp14:editId="3337D1E0">
                      <wp:simplePos x="0" y="0"/>
                      <wp:positionH relativeFrom="column">
                        <wp:posOffset>-229566</wp:posOffset>
                      </wp:positionH>
                      <wp:positionV relativeFrom="paragraph">
                        <wp:posOffset>1511300</wp:posOffset>
                      </wp:positionV>
                      <wp:extent cx="1198880" cy="246380"/>
                      <wp:effectExtent l="0" t="0" r="20320" b="20320"/>
                      <wp:wrapNone/>
                      <wp:docPr id="944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19888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43F0" w:rsidRPr="00C557A5" w:rsidRDefault="00DA43F0" w:rsidP="00DA43F0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left:0;text-align:left;margin-left:-18.1pt;margin-top:119pt;width:94.4pt;height:19.4pt;flip:x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">
                      <v:textbox>
                        <w:txbxContent>
                          <w:p w:rsidR="00DA43F0" w:rsidRPr="00C557A5" w:rsidRDefault="00DA43F0" w:rsidP="00DA43F0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4443B" w:rsidRPr="008059CE">
              <w:rPr>
                <w:rFonts w:asciiTheme="minorHAnsi" w:hAnsiTheme="minorHAnsi" w:cstheme="minorHAnsi"/>
                <w:noProof/>
                <w:sz w:val="26"/>
                <w:szCs w:val="26"/>
                <w:rtl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412AA9CB" wp14:editId="1CC0B8D3">
                      <wp:simplePos x="0" y="0"/>
                      <wp:positionH relativeFrom="column">
                        <wp:posOffset>5638496</wp:posOffset>
                      </wp:positionH>
                      <wp:positionV relativeFrom="paragraph">
                        <wp:posOffset>50165</wp:posOffset>
                      </wp:positionV>
                      <wp:extent cx="397510" cy="0"/>
                      <wp:effectExtent l="38100" t="76200" r="21590" b="114300"/>
                      <wp:wrapNone/>
                      <wp:docPr id="903" name="Connecteur droit avec flèche 9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97510" cy="0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rgbClr val="00B050"/>
                                </a:solidFill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3"/>
                              </a:lnRef>
                              <a:fillRef idx="0">
                                <a:schemeClr val="accent3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903" o:spid="_x0000_s1026" type="#_x0000_t32" style="position:absolute;margin-left:444pt;margin-top:3.95pt;width:31.3pt;height: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" strokecolor="#00b050" strokeweight="1pt">
                      <v:stroke startarrow="open" endarrow="open"/>
                    </v:shape>
                  </w:pict>
                </mc:Fallback>
              </mc:AlternateContent>
            </w:r>
            <w:r w:rsidR="00DA43F0"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7E031A08" wp14:editId="580A900D">
                      <wp:simplePos x="0" y="0"/>
                      <wp:positionH relativeFrom="column">
                        <wp:posOffset>-193675</wp:posOffset>
                      </wp:positionH>
                      <wp:positionV relativeFrom="paragraph">
                        <wp:posOffset>1769745</wp:posOffset>
                      </wp:positionV>
                      <wp:extent cx="619125" cy="246380"/>
                      <wp:effectExtent l="0" t="0" r="28575" b="20320"/>
                      <wp:wrapNone/>
                      <wp:docPr id="945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43F0" w:rsidRPr="00C557A5" w:rsidRDefault="00DA43F0" w:rsidP="00DA43F0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-15.25pt;margin-top:139.35pt;width:48.75pt;height:19.4pt;flip:x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">
                      <v:textbox>
                        <w:txbxContent>
                          <w:p w:rsidR="00DA43F0" w:rsidRPr="00C557A5" w:rsidRDefault="00DA43F0" w:rsidP="00DA43F0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A43F0"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28453930" wp14:editId="02AFA096">
                      <wp:simplePos x="0" y="0"/>
                      <wp:positionH relativeFrom="column">
                        <wp:posOffset>60960</wp:posOffset>
                      </wp:positionH>
                      <wp:positionV relativeFrom="paragraph">
                        <wp:posOffset>1116965</wp:posOffset>
                      </wp:positionV>
                      <wp:extent cx="619125" cy="246380"/>
                      <wp:effectExtent l="0" t="0" r="28575" b="20320"/>
                      <wp:wrapNone/>
                      <wp:docPr id="942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43F0" w:rsidRPr="00C557A5" w:rsidRDefault="00DA43F0" w:rsidP="00DA43F0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  <w:r w:rsidR="009604F8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4.8pt;margin-top:87.95pt;width:48.75pt;height:19.4pt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">
                      <v:textbox>
                        <w:txbxContent>
                          <w:p w:rsidR="00DA43F0" w:rsidRPr="00C557A5" w:rsidRDefault="00DA43F0" w:rsidP="00DA43F0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="009604F8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Theme="minorHAnsi" w:hAnsiTheme="minorHAnsi" w:cstheme="minorHAnsi"/>
                <w:noProof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26B04C2C" wp14:editId="5466F7DF">
                      <wp:simplePos x="0" y="0"/>
                      <wp:positionH relativeFrom="column">
                        <wp:posOffset>-104140</wp:posOffset>
                      </wp:positionH>
                      <wp:positionV relativeFrom="paragraph">
                        <wp:posOffset>11734</wp:posOffset>
                      </wp:positionV>
                      <wp:extent cx="3999506" cy="1403985"/>
                      <wp:effectExtent l="0" t="0" r="20320" b="25400"/>
                      <wp:wrapNone/>
                      <wp:docPr id="4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99506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303DF3" w:rsidRDefault="00A42ED6" w:rsidP="00DA43F0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  <w:rPr>
                                      <w:rtl/>
                                    </w:rPr>
                                  </w:pP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ٲ-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عين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مجموعة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الأعداد </w:t>
                                  </w:r>
                                  <w:proofErr w:type="gramStart"/>
                                  <w:r w:rsidRPr="00303DF3">
                                    <w:rPr>
                                      <w:rtl/>
                                    </w:rPr>
                                    <w:t>الحقيقية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noProof/>
                                      <w:position w:val="-10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2B051715" wp14:editId="7D533A0F">
                                        <wp:extent cx="461010" cy="198755"/>
                                        <wp:effectExtent l="0" t="0" r="0" b="0"/>
                                        <wp:docPr id="917" name="Image 9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8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61010" cy="1987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علما</w:t>
                                  </w:r>
                                  <w:proofErr w:type="gramEnd"/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proofErr w:type="spellStart"/>
                                  <w:r w:rsidRPr="00303DF3">
                                    <w:rPr>
                                      <w:rtl/>
                                    </w:rPr>
                                    <w:t>ٲن</w:t>
                                  </w:r>
                                  <w:proofErr w:type="spellEnd"/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ː</w:t>
                                  </w:r>
                                  <w:r w:rsidR="00DA43F0">
                                    <w:t xml:space="preserve"> </w:t>
                                  </w:r>
                                  <w:r w:rsidR="00DA43F0"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1.5</w:t>
                                  </w:r>
                                  <w:r w:rsidR="00DA43F0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            </w:t>
                                  </w:r>
                                  <w:r w:rsidR="00DA43F0"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  <w:p w:rsidR="00A42ED6" w:rsidRPr="00303DF3" w:rsidRDefault="00A42ED6" w:rsidP="00A42ED6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  <w:rPr>
                                      <w:rtl/>
                                    </w:rPr>
                                  </w:pP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*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المنحنى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noProof/>
                                      <w:position w:val="-12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7CE74732" wp14:editId="4FA3476B">
                                        <wp:extent cx="309880" cy="222885"/>
                                        <wp:effectExtent l="0" t="0" r="0" b="5715"/>
                                        <wp:docPr id="918" name="Image 91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9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09880" cy="22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يشم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ل 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  <w:lang w:val="fr-FR"/>
                                    </w:rPr>
                                    <w:t xml:space="preserve">النقطة </w:t>
                                  </w:r>
                                  <w:r>
                                    <w:rPr>
                                      <w:noProof/>
                                      <w:position w:val="-10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45F7B042" wp14:editId="4A31AC64">
                                        <wp:extent cx="429260" cy="222885"/>
                                        <wp:effectExtent l="0" t="0" r="8890" b="5715"/>
                                        <wp:docPr id="919" name="Image 9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0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29260" cy="22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ويقب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ل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في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النقط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ة </w:t>
                                  </w:r>
                                  <w:r>
                                    <w:rPr>
                                      <w:noProof/>
                                      <w:position w:val="-4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6EAF5F0D" wp14:editId="58DE770C">
                                        <wp:extent cx="151130" cy="167005"/>
                                        <wp:effectExtent l="0" t="0" r="1270" b="4445"/>
                                        <wp:docPr id="920" name="Image 92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1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1130" cy="1670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  <w:lang w:val="fr-FR"/>
                                    </w:rPr>
                                    <w:t>ذات الفاصلة 1مماس</w:t>
                                  </w:r>
                                  <w:r w:rsidRPr="00303DF3">
                                    <w:rPr>
                                      <w:rtl/>
                                      <w:lang w:val="fr-FR"/>
                                    </w:rPr>
                                    <w:t>ا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  <w:lang w:val="fr-FR"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tl/>
                                      <w:lang w:val="fr-FR"/>
                                    </w:rPr>
                                    <w:t>ي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وا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زي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مح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ور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ا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>لفواصل.</w:t>
                                  </w:r>
                                </w:p>
                                <w:p w:rsidR="00A42ED6" w:rsidRPr="00303DF3" w:rsidRDefault="00A42ED6" w:rsidP="00A42ED6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  <w:rPr>
                                      <w:rtl/>
                                    </w:rPr>
                                  </w:pP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*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المستقيم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ذو المعادلة </w:t>
                                  </w:r>
                                  <w:r>
                                    <w:rPr>
                                      <w:noProof/>
                                      <w:position w:val="-10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6989F4D4" wp14:editId="6C825150">
                                        <wp:extent cx="357505" cy="198755"/>
                                        <wp:effectExtent l="0" t="0" r="4445" b="0"/>
                                        <wp:docPr id="921" name="Image 9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2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57505" cy="19875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  <w:proofErr w:type="gramStart"/>
                                  <w:r w:rsidRPr="00303DF3">
                                    <w:rPr>
                                      <w:rtl/>
                                    </w:rPr>
                                    <w:t>مستقيم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مقارب</w:t>
                                  </w:r>
                                  <w:proofErr w:type="gramEnd"/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أفقي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للمنحنى</w:t>
                                  </w:r>
                                  <w:r>
                                    <w:rPr>
                                      <w:noProof/>
                                      <w:position w:val="-12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5E766445" wp14:editId="7EF18ECB">
                                        <wp:extent cx="309880" cy="222885"/>
                                        <wp:effectExtent l="0" t="0" r="0" b="5715"/>
                                        <wp:docPr id="922" name="Image 92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9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09880" cy="22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بجوار</w:t>
                                  </w:r>
                                  <w:r>
                                    <w:rPr>
                                      <w:noProof/>
                                      <w:position w:val="-4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13FFF8E3" wp14:editId="5DFBC899">
                                        <wp:extent cx="262255" cy="127000"/>
                                        <wp:effectExtent l="0" t="0" r="4445" b="6350"/>
                                        <wp:docPr id="923" name="Image 92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3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62255" cy="127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42ED6" w:rsidRDefault="00A42ED6" w:rsidP="00A42ED6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</w:pP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-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لت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كن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 xml:space="preserve">الدالة </w:t>
                                  </w:r>
                                  <w:r>
                                    <w:rPr>
                                      <w:noProof/>
                                      <w:position w:val="-6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1F4B6EE6" wp14:editId="2BEA34D0">
                                        <wp:extent cx="127000" cy="167005"/>
                                        <wp:effectExtent l="0" t="0" r="6350" b="4445"/>
                                        <wp:docPr id="924" name="Image 9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5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7000" cy="1670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 xml:space="preserve"> للمتغير </w:t>
                                  </w:r>
                                  <w:proofErr w:type="gramStart"/>
                                  <w:r w:rsidRPr="00303DF3">
                                    <w:rPr>
                                      <w:rtl/>
                                    </w:rPr>
                                    <w:t>الحقيقي</w:t>
                                  </w:r>
                                  <w:r>
                                    <w:rPr>
                                      <w:noProof/>
                                      <w:position w:val="-6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52F8DF6F" wp14:editId="30A0974B">
                                        <wp:extent cx="127000" cy="127000"/>
                                        <wp:effectExtent l="0" t="0" r="6350" b="6350"/>
                                        <wp:docPr id="927" name="Image 92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4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7000" cy="1270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 xml:space="preserve"> كما</w:t>
                                  </w:r>
                                  <w:proofErr w:type="gramEnd"/>
                                  <w:r w:rsidRPr="00303DF3">
                                    <w:rPr>
                                      <w:rtl/>
                                    </w:rPr>
                                    <w:t xml:space="preserve"> يلي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 xml:space="preserve">: </w:t>
                                  </w:r>
                                  <w:r>
                                    <w:rPr>
                                      <w:noProof/>
                                      <w:position w:val="-10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1BD8D64A" wp14:editId="68A197A4">
                                        <wp:extent cx="1320165" cy="222885"/>
                                        <wp:effectExtent l="0" t="0" r="0" b="5715"/>
                                        <wp:docPr id="32" name="Image 3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5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20165" cy="22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A42ED6" w:rsidRPr="0047685F" w:rsidRDefault="00A42ED6" w:rsidP="00A42ED6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  <w:rPr>
                                      <w:rtl/>
                                    </w:rPr>
                                  </w:pPr>
                                  <w:r w:rsidRPr="0047685F">
                                    <w:rPr>
                                      <w:rtl/>
                                    </w:rPr>
                                    <w:t>بي</w:t>
                                  </w:r>
                                  <w:r w:rsidRPr="0047685F">
                                    <w:rPr>
                                      <w:rFonts w:hint="cs"/>
                                      <w:rtl/>
                                    </w:rPr>
                                    <w:t>ّ</w:t>
                                  </w:r>
                                  <w:r w:rsidRPr="0047685F">
                                    <w:rPr>
                                      <w:rtl/>
                                    </w:rPr>
                                    <w:t>ن أن</w:t>
                                  </w:r>
                                  <w:r w:rsidRPr="0047685F">
                                    <w:rPr>
                                      <w:rFonts w:hint="cs"/>
                                      <w:rtl/>
                                    </w:rPr>
                                    <w:t xml:space="preserve">ّ </w:t>
                                  </w:r>
                                  <w:proofErr w:type="gramStart"/>
                                  <w:r w:rsidRPr="0047685F">
                                    <w:rPr>
                                      <w:rtl/>
                                    </w:rPr>
                                    <w:t>المعادلة</w:t>
                                  </w:r>
                                  <w:r w:rsidRPr="0047685F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47685F">
                                    <w:rPr>
                                      <w:rtl/>
                                    </w:rPr>
                                    <w:t>:</w:t>
                                  </w:r>
                                  <w:proofErr w:type="gramEnd"/>
                                  <w:r w:rsidRPr="00BA718D">
                                    <w:rPr>
                                      <w:position w:val="-6"/>
                                    </w:rPr>
                                    <w:t xml:space="preserve"> </w:t>
                                  </w:r>
                                  <w:r w:rsidRPr="003E7BAA">
                                    <w:rPr>
                                      <w:position w:val="-10"/>
                                    </w:rPr>
                                    <w:object w:dxaOrig="820" w:dyaOrig="340">
                                      <v:shape id="_x0000_i1062" type="#_x0000_t75" style="width:40.7pt;height:16.9pt" o:ole="">
                                        <v:imagedata r:id="rId66" o:title=""/>
                                      </v:shape>
                                      <o:OLEObject Type="Embed" ProgID="Equation.3" ShapeID="_x0000_i1062" DrawAspect="Content" ObjectID="_1519992992" r:id="rId67"/>
                                    </w:object>
                                  </w:r>
                                  <w:r w:rsidRPr="0047685F">
                                    <w:t xml:space="preserve"> </w:t>
                                  </w:r>
                                  <w:r w:rsidRPr="0047685F">
                                    <w:rPr>
                                      <w:rtl/>
                                    </w:rPr>
                                    <w:t>ت</w:t>
                                  </w:r>
                                  <w:r w:rsidRPr="0047685F">
                                    <w:rPr>
                                      <w:rFonts w:hint="cs"/>
                                      <w:rtl/>
                                    </w:rPr>
                                    <w:t>قبل حل وحيد</w:t>
                                  </w:r>
                                  <w:r w:rsidRPr="0047685F">
                                    <w:rPr>
                                      <w:rtl/>
                                    </w:rPr>
                                    <w:t>ا</w:t>
                                  </w:r>
                                  <w:r w:rsidRPr="0047685F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47685F">
                                    <w:rPr>
                                      <w:rtl/>
                                    </w:rPr>
                                    <w:t>حيث</w:t>
                                  </w:r>
                                  <w:r w:rsidRPr="0047685F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BA718D">
                                    <w:rPr>
                                      <w:position w:val="-6"/>
                                    </w:rPr>
                                    <w:object w:dxaOrig="1320" w:dyaOrig="279">
                                      <v:shape id="_x0000_i1063" type="#_x0000_t75" style="width:65.75pt;height:13.75pt" o:ole="">
                                        <v:imagedata r:id="rId68" o:title=""/>
                                      </v:shape>
                                      <o:OLEObject Type="Embed" ProgID="Equation.3" ShapeID="_x0000_i1063" DrawAspect="Content" ObjectID="_1519992993" r:id="rId69"/>
                                    </w:object>
                                  </w:r>
                                  <w:r w:rsidRPr="0047685F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</w:p>
                                <w:p w:rsidR="00A42ED6" w:rsidRPr="006572AF" w:rsidRDefault="00A42ED6" w:rsidP="00A42ED6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  <w:rPr>
                                      <w:color w:val="FF0000"/>
                                    </w:rPr>
                                  </w:pPr>
                                  <w:r w:rsidRPr="00303DF3">
                                    <w:rPr>
                                      <w:rtl/>
                                    </w:rPr>
                                    <w:t>ب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- </w:t>
                                  </w:r>
                                  <w:proofErr w:type="gramStart"/>
                                  <w:r w:rsidRPr="006572AF">
                                    <w:rPr>
                                      <w:b/>
                                      <w:bCs/>
                                      <w:color w:val="FF0000"/>
                                      <w:u w:val="single"/>
                                      <w:rtl/>
                                    </w:rPr>
                                    <w:t>بقراءة</w:t>
                                  </w:r>
                                  <w:proofErr w:type="gramEnd"/>
                                  <w:r w:rsidRPr="006572AF">
                                    <w:rPr>
                                      <w:rFonts w:hint="cs"/>
                                      <w:b/>
                                      <w:bCs/>
                                      <w:color w:val="FF0000"/>
                                      <w:u w:val="single"/>
                                      <w:rtl/>
                                    </w:rPr>
                                    <w:t xml:space="preserve"> </w:t>
                                  </w:r>
                                  <w:r w:rsidRPr="006572AF">
                                    <w:rPr>
                                      <w:b/>
                                      <w:bCs/>
                                      <w:color w:val="FF0000"/>
                                      <w:u w:val="single"/>
                                      <w:rtl/>
                                    </w:rPr>
                                    <w:t>بيانية</w:t>
                                  </w:r>
                                  <w:r w:rsidRPr="006572AF">
                                    <w:rPr>
                                      <w:b/>
                                      <w:bCs/>
                                      <w:color w:val="FF0000"/>
                                      <w:u w:val="single"/>
                                    </w:rPr>
                                    <w:t>:</w:t>
                                  </w:r>
                                </w:p>
                                <w:p w:rsidR="00A42ED6" w:rsidRPr="00DA43F0" w:rsidRDefault="00A42ED6" w:rsidP="00A42ED6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  <w:rPr>
                                      <w:lang w:val="fr-FR"/>
                                    </w:rPr>
                                  </w:pP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-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عين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proofErr w:type="gramStart"/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>حسب</w:t>
                                  </w:r>
                                  <w:proofErr w:type="gramEnd"/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قيم</w:t>
                                  </w:r>
                                  <w:r w:rsidRPr="00F44B25">
                                    <w:rPr>
                                      <w:position w:val="-6"/>
                                    </w:rPr>
                                    <w:object w:dxaOrig="200" w:dyaOrig="220">
                                      <v:shape id="_x0000_i1064" type="#_x0000_t75" style="width:10pt;height:10.65pt" o:ole="">
                                        <v:imagedata r:id="rId70" o:title=""/>
                                      </v:shape>
                                      <o:OLEObject Type="Embed" ProgID="Equation.3" ShapeID="_x0000_i1064" DrawAspect="Content" ObjectID="_1519992994" r:id="rId71"/>
                                    </w:objec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إشارة </w:t>
                                  </w:r>
                                  <w:r>
                                    <w:rPr>
                                      <w:noProof/>
                                      <w:position w:val="-10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1A4368B7" wp14:editId="2714EACE">
                                        <wp:extent cx="294005" cy="222885"/>
                                        <wp:effectExtent l="0" t="0" r="0" b="5715"/>
                                        <wp:docPr id="33" name="Image 3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2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4005" cy="22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rtl/>
                                      <w:lang w:val="fr-FR"/>
                                    </w:rPr>
                                    <w:t>ثم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 xml:space="preserve"> شك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>ّ</w:t>
                                  </w:r>
                                  <w:r w:rsidRPr="00303DF3">
                                    <w:rPr>
                                      <w:rtl/>
                                    </w:rPr>
                                    <w:t>ل جدول تغيرات</w:t>
                                  </w:r>
                                  <w:r w:rsidRPr="00303DF3">
                                    <w:rPr>
                                      <w:rFonts w:hint="cs"/>
                                      <w:rtl/>
                                    </w:rPr>
                                    <w:t xml:space="preserve"> الدالة</w:t>
                                  </w:r>
                                  <w:r w:rsidRPr="00AE6536">
                                    <w:rPr>
                                      <w:position w:val="-6"/>
                                    </w:rPr>
                                    <w:object w:dxaOrig="200" w:dyaOrig="279">
                                      <v:shape id="_x0000_i1065" type="#_x0000_t75" style="width:10pt;height:13.75pt" o:ole="">
                                        <v:imagedata r:id="rId73" o:title=""/>
                                      </v:shape>
                                      <o:OLEObject Type="Embed" ProgID="Equation.3" ShapeID="_x0000_i1065" DrawAspect="Content" ObjectID="_1519992995" r:id="rId74"/>
                                    </w:object>
                                  </w:r>
                                </w:p>
                                <w:p w:rsidR="00A42ED6" w:rsidRPr="00F54F7F" w:rsidRDefault="00A42ED6" w:rsidP="00A42ED6">
                                  <w:pPr>
                                    <w:pBdr>
                                      <w:top w:val="single" w:sz="4" w:space="1" w:color="auto"/>
                                      <w:left w:val="single" w:sz="4" w:space="4" w:color="auto"/>
                                      <w:bottom w:val="single" w:sz="4" w:space="1" w:color="auto"/>
                                      <w:right w:val="single" w:sz="4" w:space="4" w:color="auto"/>
                                    </w:pBdr>
                                    <w:spacing w:after="0" w:line="240" w:lineRule="auto"/>
                                    <w:rPr>
                                      <w:position w:val="-10"/>
                                      <w:lang w:val="fr-FR"/>
                                    </w:rPr>
                                  </w:pPr>
                                  <w:r w:rsidRPr="00F54F7F">
                                    <w:rPr>
                                      <w:lang w:val="fr-FR"/>
                                    </w:rPr>
                                    <w:t>-</w:t>
                                  </w:r>
                                  <w:r w:rsidRPr="00EA676C">
                                    <w:rPr>
                                      <w:rtl/>
                                    </w:rPr>
                                    <w:t xml:space="preserve"> أدرس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EA676C">
                                    <w:rPr>
                                      <w:rtl/>
                                    </w:rPr>
                                    <w:t>الوضع النسبي للمنحنى</w:t>
                                  </w:r>
                                  <w:r>
                                    <w:rPr>
                                      <w:noProof/>
                                      <w:position w:val="-12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6880AEC2" wp14:editId="2BBD4515">
                                        <wp:extent cx="309880" cy="222885"/>
                                        <wp:effectExtent l="0" t="0" r="0" b="5715"/>
                                        <wp:docPr id="37" name="Image 3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9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09880" cy="22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EA676C">
                                    <w:rPr>
                                      <w:rtl/>
                                    </w:rPr>
                                    <w:t>بالنسبة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EA676C">
                                    <w:rPr>
                                      <w:rtl/>
                                    </w:rPr>
                                    <w:t>ال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ى</w:t>
                                  </w:r>
                                  <w:r>
                                    <w:rPr>
                                      <w:noProof/>
                                      <w:position w:val="-10"/>
                                      <w:lang w:val="fr-FR" w:eastAsia="fr-FR"/>
                                    </w:rPr>
                                    <w:drawing>
                                      <wp:inline distT="0" distB="0" distL="0" distR="0" wp14:anchorId="17101318" wp14:editId="5EB938BD">
                                        <wp:extent cx="222885" cy="222885"/>
                                        <wp:effectExtent l="0" t="0" r="5715" b="5715"/>
                                        <wp:docPr id="51" name="Image 5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5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22885" cy="2228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Pr="00EA676C">
                                    <w:rPr>
                                      <w:rtl/>
                                    </w:rPr>
                                    <w:t xml:space="preserve"> الذي معادلته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</w:t>
                                  </w:r>
                                  <w:r w:rsidRPr="00AE6536">
                                    <w:rPr>
                                      <w:position w:val="-10"/>
                                    </w:rPr>
                                    <w:object w:dxaOrig="560" w:dyaOrig="320">
                                      <v:shape id="_x0000_i1066" type="#_x0000_t75" style="width:28.15pt;height:16.3pt" o:ole="">
                                        <v:imagedata r:id="rId76" o:title=""/>
                                      </v:shape>
                                      <o:OLEObject Type="Embed" ProgID="Equation.3" ShapeID="_x0000_i1066" DrawAspect="Content" ObjectID="_1519992996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-8.2pt;margin-top:.9pt;width:314.9pt;height:110.55pt;z-index:251696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">
                      <v:textbox style="mso-fit-shape-to-text:t">
                        <w:txbxContent>
                          <w:p w:rsidR="00A42ED6" w:rsidRPr="00303DF3" w:rsidRDefault="00A42ED6" w:rsidP="00DA43F0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  <w:rPr>
                                <w:rtl/>
                              </w:rPr>
                            </w:pP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ٲ- </w:t>
                            </w:r>
                            <w:r w:rsidRPr="00303DF3">
                              <w:rPr>
                                <w:rtl/>
                              </w:rPr>
                              <w:t>عين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03DF3">
                              <w:rPr>
                                <w:rtl/>
                              </w:rPr>
                              <w:t>مجموعة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الأعداد </w:t>
                            </w:r>
                            <w:proofErr w:type="gramStart"/>
                            <w:r w:rsidRPr="00303DF3">
                              <w:rPr>
                                <w:rtl/>
                              </w:rPr>
                              <w:t>الحقيقية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position w:val="-10"/>
                                <w:lang w:val="fr-FR" w:eastAsia="fr-FR"/>
                              </w:rPr>
                              <w:drawing>
                                <wp:inline distT="0" distB="0" distL="0" distR="0" wp14:anchorId="2B051715" wp14:editId="7D533A0F">
                                  <wp:extent cx="461010" cy="198755"/>
                                  <wp:effectExtent l="0" t="0" r="0" b="0"/>
                                  <wp:docPr id="917" name="Image 9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8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1010" cy="1987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tl/>
                              </w:rPr>
                              <w:t>علما</w:t>
                            </w:r>
                            <w:proofErr w:type="gramEnd"/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303DF3">
                              <w:rPr>
                                <w:rtl/>
                              </w:rPr>
                              <w:t>ٲن</w:t>
                            </w:r>
                            <w:proofErr w:type="spellEnd"/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03DF3">
                              <w:rPr>
                                <w:rtl/>
                              </w:rPr>
                              <w:t>ː</w:t>
                            </w:r>
                            <w:r w:rsidR="00DA43F0">
                              <w:t xml:space="preserve"> </w:t>
                            </w:r>
                            <w:r w:rsidR="00DA43F0"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1.5</w:t>
                            </w:r>
                            <w:r w:rsidR="00DA43F0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            </w:t>
                            </w:r>
                            <w:r w:rsidR="00DA43F0"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  <w:p w:rsidR="00A42ED6" w:rsidRPr="00303DF3" w:rsidRDefault="00A42ED6" w:rsidP="00A42ED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  <w:rPr>
                                <w:rtl/>
                              </w:rPr>
                            </w:pP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* </w:t>
                            </w:r>
                            <w:r w:rsidRPr="00303DF3">
                              <w:rPr>
                                <w:rtl/>
                              </w:rPr>
                              <w:t>المنحنى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position w:val="-12"/>
                                <w:lang w:val="fr-FR" w:eastAsia="fr-FR"/>
                              </w:rPr>
                              <w:drawing>
                                <wp:inline distT="0" distB="0" distL="0" distR="0" wp14:anchorId="7CE74732" wp14:editId="4FA3476B">
                                  <wp:extent cx="309880" cy="222885"/>
                                  <wp:effectExtent l="0" t="0" r="0" b="5715"/>
                                  <wp:docPr id="918" name="Image 9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9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9880" cy="222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03DF3">
                              <w:rPr>
                                <w:rtl/>
                              </w:rPr>
                              <w:t>يشم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ل </w:t>
                            </w:r>
                            <w:r w:rsidRPr="00303DF3">
                              <w:rPr>
                                <w:rFonts w:hint="cs"/>
                                <w:rtl/>
                                <w:lang w:val="fr-FR"/>
                              </w:rPr>
                              <w:t xml:space="preserve">النقطة </w:t>
                            </w:r>
                            <w:r>
                              <w:rPr>
                                <w:noProof/>
                                <w:position w:val="-10"/>
                                <w:lang w:val="fr-FR" w:eastAsia="fr-FR"/>
                              </w:rPr>
                              <w:drawing>
                                <wp:inline distT="0" distB="0" distL="0" distR="0" wp14:anchorId="45F7B042" wp14:editId="4A31AC64">
                                  <wp:extent cx="429260" cy="222885"/>
                                  <wp:effectExtent l="0" t="0" r="8890" b="5715"/>
                                  <wp:docPr id="919" name="Image 9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9260" cy="222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tl/>
                              </w:rPr>
                              <w:t>ويقب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ل </w:t>
                            </w:r>
                            <w:r w:rsidRPr="00303DF3">
                              <w:rPr>
                                <w:rtl/>
                              </w:rPr>
                              <w:t>في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03DF3">
                              <w:rPr>
                                <w:rtl/>
                              </w:rPr>
                              <w:t>النقط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ة </w:t>
                            </w:r>
                            <w:r>
                              <w:rPr>
                                <w:noProof/>
                                <w:position w:val="-4"/>
                                <w:lang w:val="fr-FR" w:eastAsia="fr-FR"/>
                              </w:rPr>
                              <w:drawing>
                                <wp:inline distT="0" distB="0" distL="0" distR="0" wp14:anchorId="6EAF5F0D" wp14:editId="58DE770C">
                                  <wp:extent cx="151130" cy="167005"/>
                                  <wp:effectExtent l="0" t="0" r="1270" b="4445"/>
                                  <wp:docPr id="920" name="Image 9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1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130" cy="1670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03DF3">
                              <w:rPr>
                                <w:rFonts w:hint="cs"/>
                                <w:rtl/>
                                <w:lang w:val="fr-FR"/>
                              </w:rPr>
                              <w:t>ذات الفاصلة 1مماس</w:t>
                            </w:r>
                            <w:r w:rsidRPr="00303DF3">
                              <w:rPr>
                                <w:rtl/>
                                <w:lang w:val="fr-FR"/>
                              </w:rPr>
                              <w:t>ا</w:t>
                            </w:r>
                            <w:r w:rsidRPr="00303DF3">
                              <w:rPr>
                                <w:rFonts w:hint="cs"/>
                                <w:rtl/>
                                <w:lang w:val="fr-FR"/>
                              </w:rPr>
                              <w:t xml:space="preserve"> </w:t>
                            </w:r>
                            <w:r w:rsidRPr="00303DF3">
                              <w:rPr>
                                <w:rtl/>
                                <w:lang w:val="fr-FR"/>
                              </w:rPr>
                              <w:t>ي</w:t>
                            </w:r>
                            <w:r w:rsidRPr="00303DF3">
                              <w:rPr>
                                <w:rtl/>
                              </w:rPr>
                              <w:t>وا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زي </w:t>
                            </w:r>
                            <w:r w:rsidRPr="00303DF3">
                              <w:rPr>
                                <w:rtl/>
                              </w:rPr>
                              <w:t>مح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ور </w:t>
                            </w:r>
                            <w:r w:rsidRPr="00303DF3">
                              <w:rPr>
                                <w:rtl/>
                              </w:rPr>
                              <w:t>ا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>لفواصل.</w:t>
                            </w:r>
                          </w:p>
                          <w:p w:rsidR="00A42ED6" w:rsidRPr="00303DF3" w:rsidRDefault="00A42ED6" w:rsidP="00A42ED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  <w:rPr>
                                <w:rtl/>
                              </w:rPr>
                            </w:pP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* </w:t>
                            </w:r>
                            <w:r w:rsidRPr="00303DF3">
                              <w:rPr>
                                <w:rtl/>
                              </w:rPr>
                              <w:t>المستقيم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ذو المعادلة </w:t>
                            </w:r>
                            <w:r>
                              <w:rPr>
                                <w:noProof/>
                                <w:position w:val="-10"/>
                                <w:lang w:val="fr-FR" w:eastAsia="fr-FR"/>
                              </w:rPr>
                              <w:drawing>
                                <wp:inline distT="0" distB="0" distL="0" distR="0" wp14:anchorId="6989F4D4" wp14:editId="6C825150">
                                  <wp:extent cx="357505" cy="198755"/>
                                  <wp:effectExtent l="0" t="0" r="4445" b="0"/>
                                  <wp:docPr id="921" name="Image 9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7505" cy="1987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303DF3">
                              <w:rPr>
                                <w:rtl/>
                              </w:rPr>
                              <w:t>مستقيم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303DF3">
                              <w:rPr>
                                <w:rtl/>
                              </w:rPr>
                              <w:t>مقارب</w:t>
                            </w:r>
                            <w:proofErr w:type="gramEnd"/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أفقي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03DF3">
                              <w:rPr>
                                <w:rtl/>
                              </w:rPr>
                              <w:t>للمنحنى</w:t>
                            </w:r>
                            <w:r>
                              <w:rPr>
                                <w:noProof/>
                                <w:position w:val="-12"/>
                                <w:lang w:val="fr-FR" w:eastAsia="fr-FR"/>
                              </w:rPr>
                              <w:drawing>
                                <wp:inline distT="0" distB="0" distL="0" distR="0" wp14:anchorId="5E766445" wp14:editId="7EF18ECB">
                                  <wp:extent cx="309880" cy="222885"/>
                                  <wp:effectExtent l="0" t="0" r="0" b="5715"/>
                                  <wp:docPr id="922" name="Image 9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9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9880" cy="222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tl/>
                              </w:rPr>
                              <w:t>بجوار</w:t>
                            </w:r>
                            <w:r>
                              <w:rPr>
                                <w:noProof/>
                                <w:position w:val="-4"/>
                                <w:lang w:val="fr-FR" w:eastAsia="fr-FR"/>
                              </w:rPr>
                              <w:drawing>
                                <wp:inline distT="0" distB="0" distL="0" distR="0" wp14:anchorId="13FFF8E3" wp14:editId="5DFBC899">
                                  <wp:extent cx="262255" cy="127000"/>
                                  <wp:effectExtent l="0" t="0" r="4445" b="6350"/>
                                  <wp:docPr id="923" name="Image 9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2255" cy="127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42ED6" w:rsidRDefault="00A42ED6" w:rsidP="00A42ED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</w:pP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- </w:t>
                            </w:r>
                            <w:r w:rsidRPr="00303DF3">
                              <w:rPr>
                                <w:rtl/>
                              </w:rPr>
                              <w:t>لت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كن </w:t>
                            </w:r>
                            <w:r w:rsidRPr="00303DF3">
                              <w:rPr>
                                <w:rtl/>
                              </w:rPr>
                              <w:t xml:space="preserve">الدالة </w:t>
                            </w:r>
                            <w:r>
                              <w:rPr>
                                <w:noProof/>
                                <w:position w:val="-6"/>
                                <w:lang w:val="fr-FR" w:eastAsia="fr-FR"/>
                              </w:rPr>
                              <w:drawing>
                                <wp:inline distT="0" distB="0" distL="0" distR="0" wp14:anchorId="1F4B6EE6" wp14:editId="2BEA34D0">
                                  <wp:extent cx="127000" cy="167005"/>
                                  <wp:effectExtent l="0" t="0" r="6350" b="4445"/>
                                  <wp:docPr id="924" name="Image 9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4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000" cy="1670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tl/>
                              </w:rPr>
                              <w:t xml:space="preserve"> للمتغير </w:t>
                            </w:r>
                            <w:proofErr w:type="gramStart"/>
                            <w:r w:rsidRPr="00303DF3">
                              <w:rPr>
                                <w:rtl/>
                              </w:rPr>
                              <w:t>الحقيقي</w:t>
                            </w:r>
                            <w:r>
                              <w:rPr>
                                <w:noProof/>
                                <w:position w:val="-6"/>
                                <w:lang w:val="fr-FR" w:eastAsia="fr-FR"/>
                              </w:rPr>
                              <w:drawing>
                                <wp:inline distT="0" distB="0" distL="0" distR="0" wp14:anchorId="52F8DF6F" wp14:editId="30A0974B">
                                  <wp:extent cx="127000" cy="127000"/>
                                  <wp:effectExtent l="0" t="0" r="6350" b="6350"/>
                                  <wp:docPr id="927" name="Image 9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5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000" cy="127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tl/>
                              </w:rPr>
                              <w:t xml:space="preserve"> كما</w:t>
                            </w:r>
                            <w:proofErr w:type="gramEnd"/>
                            <w:r w:rsidRPr="00303DF3">
                              <w:rPr>
                                <w:rtl/>
                              </w:rPr>
                              <w:t xml:space="preserve"> يلي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303DF3">
                              <w:rPr>
                                <w:rtl/>
                              </w:rPr>
                              <w:t xml:space="preserve">: </w:t>
                            </w:r>
                            <w:r>
                              <w:rPr>
                                <w:noProof/>
                                <w:position w:val="-10"/>
                                <w:lang w:val="fr-FR" w:eastAsia="fr-FR"/>
                              </w:rPr>
                              <w:drawing>
                                <wp:inline distT="0" distB="0" distL="0" distR="0" wp14:anchorId="1BD8D64A" wp14:editId="68A197A4">
                                  <wp:extent cx="1320165" cy="222885"/>
                                  <wp:effectExtent l="0" t="0" r="0" b="5715"/>
                                  <wp:docPr id="32" name="Imag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6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20165" cy="222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42ED6" w:rsidRPr="0047685F" w:rsidRDefault="00A42ED6" w:rsidP="00A42ED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  <w:rPr>
                                <w:rtl/>
                              </w:rPr>
                            </w:pPr>
                            <w:r w:rsidRPr="0047685F">
                              <w:rPr>
                                <w:rtl/>
                              </w:rPr>
                              <w:t>بي</w:t>
                            </w:r>
                            <w:r w:rsidRPr="0047685F">
                              <w:rPr>
                                <w:rFonts w:hint="cs"/>
                                <w:rtl/>
                              </w:rPr>
                              <w:t>ّ</w:t>
                            </w:r>
                            <w:r w:rsidRPr="0047685F">
                              <w:rPr>
                                <w:rtl/>
                              </w:rPr>
                              <w:t>ن أن</w:t>
                            </w:r>
                            <w:r w:rsidRPr="0047685F">
                              <w:rPr>
                                <w:rFonts w:hint="cs"/>
                                <w:rtl/>
                              </w:rPr>
                              <w:t xml:space="preserve">ّ </w:t>
                            </w:r>
                            <w:proofErr w:type="gramStart"/>
                            <w:r w:rsidRPr="0047685F">
                              <w:rPr>
                                <w:rtl/>
                              </w:rPr>
                              <w:t>المعادلة</w:t>
                            </w:r>
                            <w:r w:rsidRPr="0047685F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47685F">
                              <w:rPr>
                                <w:rtl/>
                              </w:rPr>
                              <w:t>:</w:t>
                            </w:r>
                            <w:proofErr w:type="gramEnd"/>
                            <w:r w:rsidRPr="00BA718D">
                              <w:rPr>
                                <w:position w:val="-6"/>
                              </w:rPr>
                              <w:t xml:space="preserve"> </w:t>
                            </w:r>
                            <w:r w:rsidRPr="003E7BAA">
                              <w:rPr>
                                <w:position w:val="-10"/>
                              </w:rPr>
                              <w:object w:dxaOrig="820" w:dyaOrig="340">
                                <v:shape id="_x0000_i1062" type="#_x0000_t75" style="width:40.7pt;height:16.9pt" o:ole="">
                                  <v:imagedata r:id="rId87" o:title=""/>
                                </v:shape>
                                <o:OLEObject Type="Embed" ProgID="Equation.3" ShapeID="_x0000_i1062" DrawAspect="Content" ObjectID="_1519543607" r:id="rId88"/>
                              </w:object>
                            </w:r>
                            <w:r w:rsidRPr="0047685F">
                              <w:t xml:space="preserve"> </w:t>
                            </w:r>
                            <w:r w:rsidRPr="0047685F">
                              <w:rPr>
                                <w:rtl/>
                              </w:rPr>
                              <w:t>ت</w:t>
                            </w:r>
                            <w:r w:rsidRPr="0047685F">
                              <w:rPr>
                                <w:rFonts w:hint="cs"/>
                                <w:rtl/>
                              </w:rPr>
                              <w:t>قبل حل وحيد</w:t>
                            </w:r>
                            <w:r w:rsidRPr="0047685F">
                              <w:rPr>
                                <w:rtl/>
                              </w:rPr>
                              <w:t>ا</w:t>
                            </w:r>
                            <w:r w:rsidRPr="0047685F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47685F">
                              <w:rPr>
                                <w:rtl/>
                              </w:rPr>
                              <w:t>حيث</w:t>
                            </w:r>
                            <w:r w:rsidRPr="0047685F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BA718D">
                              <w:rPr>
                                <w:position w:val="-6"/>
                              </w:rPr>
                              <w:object w:dxaOrig="1320" w:dyaOrig="279">
                                <v:shape id="_x0000_i1063" type="#_x0000_t75" style="width:65.75pt;height:13.75pt" o:ole="">
                                  <v:imagedata r:id="rId89" o:title=""/>
                                </v:shape>
                                <o:OLEObject Type="Embed" ProgID="Equation.3" ShapeID="_x0000_i1063" DrawAspect="Content" ObjectID="_1519543608" r:id="rId90"/>
                              </w:object>
                            </w:r>
                            <w:r w:rsidRPr="0047685F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  <w:p w:rsidR="00A42ED6" w:rsidRPr="006572AF" w:rsidRDefault="00A42ED6" w:rsidP="00A42ED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  <w:rPr>
                                <w:color w:val="FF0000"/>
                              </w:rPr>
                            </w:pPr>
                            <w:r w:rsidRPr="00303DF3">
                              <w:rPr>
                                <w:rtl/>
                              </w:rPr>
                              <w:t>ب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- </w:t>
                            </w:r>
                            <w:proofErr w:type="gramStart"/>
                            <w:r w:rsidRPr="006572AF">
                              <w:rPr>
                                <w:b/>
                                <w:bCs/>
                                <w:color w:val="FF0000"/>
                                <w:u w:val="single"/>
                                <w:rtl/>
                              </w:rPr>
                              <w:t>بقراءة</w:t>
                            </w:r>
                            <w:proofErr w:type="gramEnd"/>
                            <w:r w:rsidRPr="006572AF">
                              <w:rPr>
                                <w:rFonts w:hint="cs"/>
                                <w:b/>
                                <w:bCs/>
                                <w:color w:val="FF0000"/>
                                <w:u w:val="single"/>
                                <w:rtl/>
                              </w:rPr>
                              <w:t xml:space="preserve"> </w:t>
                            </w:r>
                            <w:r w:rsidRPr="006572AF">
                              <w:rPr>
                                <w:b/>
                                <w:bCs/>
                                <w:color w:val="FF0000"/>
                                <w:u w:val="single"/>
                                <w:rtl/>
                              </w:rPr>
                              <w:t>بيانية</w:t>
                            </w:r>
                            <w:r w:rsidRPr="006572AF">
                              <w:rPr>
                                <w:b/>
                                <w:bCs/>
                                <w:color w:val="FF0000"/>
                                <w:u w:val="single"/>
                              </w:rPr>
                              <w:t>:</w:t>
                            </w:r>
                          </w:p>
                          <w:p w:rsidR="00A42ED6" w:rsidRPr="00DA43F0" w:rsidRDefault="00A42ED6" w:rsidP="00A42ED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  <w:rPr>
                                <w:lang w:val="fr-FR"/>
                              </w:rPr>
                            </w:pP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-</w:t>
                            </w:r>
                            <w:r w:rsidRPr="00303DF3">
                              <w:rPr>
                                <w:rtl/>
                              </w:rPr>
                              <w:t>عين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Pr="00303DF3">
                              <w:rPr>
                                <w:rFonts w:hint="cs"/>
                                <w:rtl/>
                              </w:rPr>
                              <w:t>حسب</w:t>
                            </w:r>
                            <w:proofErr w:type="gramEnd"/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قيم</w:t>
                            </w:r>
                            <w:r w:rsidRPr="00F44B25">
                              <w:rPr>
                                <w:position w:val="-6"/>
                              </w:rPr>
                              <w:object w:dxaOrig="200" w:dyaOrig="220">
                                <v:shape id="_x0000_i1065" type="#_x0000_t75" style="width:10pt;height:10.65pt" o:ole="">
                                  <v:imagedata r:id="rId91" o:title=""/>
                                </v:shape>
                                <o:OLEObject Type="Embed" ProgID="Equation.3" ShapeID="_x0000_i1065" DrawAspect="Content" ObjectID="_1519543609" r:id="rId92"/>
                              </w:objec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إشارة </w:t>
                            </w:r>
                            <w:r>
                              <w:rPr>
                                <w:noProof/>
                                <w:position w:val="-10"/>
                                <w:lang w:val="fr-FR" w:eastAsia="fr-FR"/>
                              </w:rPr>
                              <w:drawing>
                                <wp:inline distT="0" distB="0" distL="0" distR="0" wp14:anchorId="1A4368B7" wp14:editId="2714EACE">
                                  <wp:extent cx="294005" cy="222885"/>
                                  <wp:effectExtent l="0" t="0" r="0" b="5715"/>
                                  <wp:docPr id="33" name="Imag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3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4005" cy="222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303DF3">
                              <w:rPr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  <w:lang w:val="fr-FR"/>
                              </w:rPr>
                              <w:t>ثم</w:t>
                            </w:r>
                            <w:r w:rsidRPr="00303DF3">
                              <w:rPr>
                                <w:rtl/>
                              </w:rPr>
                              <w:t xml:space="preserve"> شك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>ّ</w:t>
                            </w:r>
                            <w:r w:rsidRPr="00303DF3">
                              <w:rPr>
                                <w:rtl/>
                              </w:rPr>
                              <w:t>ل جدول تغيرات</w:t>
                            </w:r>
                            <w:r w:rsidRPr="00303DF3">
                              <w:rPr>
                                <w:rFonts w:hint="cs"/>
                                <w:rtl/>
                              </w:rPr>
                              <w:t xml:space="preserve"> الدالة</w:t>
                            </w:r>
                            <w:r w:rsidRPr="00AE6536">
                              <w:rPr>
                                <w:position w:val="-6"/>
                              </w:rPr>
                              <w:object w:dxaOrig="200" w:dyaOrig="279">
                                <v:shape id="_x0000_i1066" type="#_x0000_t75" style="width:10pt;height:13.75pt" o:ole="">
                                  <v:imagedata r:id="rId94" o:title=""/>
                                </v:shape>
                                <o:OLEObject Type="Embed" ProgID="Equation.3" ShapeID="_x0000_i1066" DrawAspect="Content" ObjectID="_1519543610" r:id="rId95"/>
                              </w:object>
                            </w:r>
                          </w:p>
                          <w:p w:rsidR="00A42ED6" w:rsidRPr="00A42ED6" w:rsidRDefault="00A42ED6" w:rsidP="00A42ED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 w:line="240" w:lineRule="auto"/>
                              <w:rPr>
                                <w:position w:val="-10"/>
                              </w:rPr>
                            </w:pPr>
                            <w:r>
                              <w:t>-</w:t>
                            </w:r>
                            <w:r w:rsidRPr="00EA676C">
                              <w:rPr>
                                <w:rtl/>
                              </w:rPr>
                              <w:t xml:space="preserve"> أدرس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EA676C">
                              <w:rPr>
                                <w:rtl/>
                              </w:rPr>
                              <w:t>الوضع النسبي للمنحنى</w:t>
                            </w:r>
                            <w:r>
                              <w:rPr>
                                <w:noProof/>
                                <w:position w:val="-12"/>
                                <w:lang w:val="fr-FR" w:eastAsia="fr-FR"/>
                              </w:rPr>
                              <w:drawing>
                                <wp:inline distT="0" distB="0" distL="0" distR="0" wp14:anchorId="6880AEC2" wp14:editId="2BBD4515">
                                  <wp:extent cx="309880" cy="222885"/>
                                  <wp:effectExtent l="0" t="0" r="0" b="5715"/>
                                  <wp:docPr id="37" name="Imag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9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9880" cy="222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A676C">
                              <w:rPr>
                                <w:rtl/>
                              </w:rPr>
                              <w:t>بالنسبة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EA676C">
                              <w:rPr>
                                <w:rtl/>
                              </w:rPr>
                              <w:t>ال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ى</w:t>
                            </w:r>
                            <w:r>
                              <w:rPr>
                                <w:noProof/>
                                <w:position w:val="-10"/>
                                <w:lang w:val="fr-FR" w:eastAsia="fr-FR"/>
                              </w:rPr>
                              <w:drawing>
                                <wp:inline distT="0" distB="0" distL="0" distR="0" wp14:anchorId="17101318" wp14:editId="5EB938BD">
                                  <wp:extent cx="222885" cy="222885"/>
                                  <wp:effectExtent l="0" t="0" r="5715" b="5715"/>
                                  <wp:docPr id="51" name="Imag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6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2885" cy="222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EA676C">
                              <w:rPr>
                                <w:rtl/>
                              </w:rPr>
                              <w:t xml:space="preserve"> الذي معادلته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AE6536">
                              <w:rPr>
                                <w:position w:val="-10"/>
                              </w:rPr>
                              <w:object w:dxaOrig="560" w:dyaOrig="320">
                                <v:shape id="_x0000_i1064" type="#_x0000_t75" style="width:28.15pt;height:16.3pt" o:ole="">
                                  <v:imagedata r:id="rId97" o:title=""/>
                                </v:shape>
                                <o:OLEObject Type="Embed" ProgID="Equation.3" ShapeID="_x0000_i1064" DrawAspect="Content" ObjectID="_1519543611" r:id="rId9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Theme="minorHAnsi" w:hAnsiTheme="minorHAnsi" w:cstheme="minorHAnsi"/>
                <w:noProof/>
                <w:sz w:val="26"/>
                <w:szCs w:val="26"/>
                <w:lang w:val="fr-FR" w:eastAsia="fr-FR"/>
              </w:rPr>
              <w:drawing>
                <wp:inline distT="0" distB="0" distL="0" distR="0" wp14:anchorId="0D400639" wp14:editId="6C3B74DF">
                  <wp:extent cx="2798859" cy="2062948"/>
                  <wp:effectExtent l="0" t="0" r="1905" b="0"/>
                  <wp:docPr id="916" name="Image 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6984" cy="2068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42ED6" w:rsidRPr="008059CE" w:rsidRDefault="00A42ED6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/>
              <w:rPr>
                <w:rFonts w:asciiTheme="minorHAnsi" w:hAnsiTheme="minorHAnsi" w:cstheme="minorHAnsi"/>
                <w:sz w:val="26"/>
                <w:szCs w:val="26"/>
              </w:rPr>
            </w:pPr>
            <w:r w:rsidRPr="00F54F7F">
              <w:rPr>
                <w:rFonts w:asciiTheme="minorHAnsi" w:hAnsiTheme="minorHAnsi" w:cstheme="minorHAnsi"/>
                <w:sz w:val="26"/>
                <w:szCs w:val="26"/>
              </w:rPr>
              <w:t>II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) </w:t>
            </w:r>
            <w:r w:rsidRPr="008059CE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>
                <v:shape id="_x0000_i1046" type="#_x0000_t75" style="width:10pt;height:11.25pt" o:ole="">
                  <v:imagedata r:id="rId101" o:title=""/>
                </v:shape>
                <o:OLEObject Type="Embed" ProgID="Equation.3" ShapeID="_x0000_i1046" DrawAspect="Content" ObjectID="_1519992976" r:id="rId102"/>
              </w:objec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دا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عرف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3FFF89BF" wp14:editId="49542C18">
                  <wp:extent cx="167005" cy="167005"/>
                  <wp:effectExtent l="0" t="0" r="4445" b="4445"/>
                  <wp:docPr id="949" name="Image 9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كم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ل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</w:t>
            </w:r>
            <w:r w:rsidRPr="008059CE">
              <w:rPr>
                <w:rFonts w:asciiTheme="minorHAnsi" w:hAnsiTheme="minorHAnsi" w:cstheme="minorHAnsi"/>
                <w:position w:val="-14"/>
                <w:sz w:val="26"/>
                <w:szCs w:val="26"/>
              </w:rPr>
              <w:object w:dxaOrig="2140" w:dyaOrig="440">
                <v:shape id="_x0000_i1047" type="#_x0000_t75" style="width:107pt;height:21.9pt" o:ole="">
                  <v:imagedata r:id="rId103" o:title=""/>
                </v:shape>
                <o:OLEObject Type="Embed" ProgID="Equation.3" ShapeID="_x0000_i1047" DrawAspect="Content" ObjectID="_1519992977" r:id="rId104"/>
              </w:object>
            </w:r>
          </w:p>
          <w:p w:rsidR="001736AC" w:rsidRDefault="001736AC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/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7AEDBC4D" wp14:editId="0D5DDAAD">
                      <wp:simplePos x="0" y="0"/>
                      <wp:positionH relativeFrom="column">
                        <wp:posOffset>4832985</wp:posOffset>
                      </wp:positionH>
                      <wp:positionV relativeFrom="paragraph">
                        <wp:posOffset>76835</wp:posOffset>
                      </wp:positionV>
                      <wp:extent cx="619125" cy="246380"/>
                      <wp:effectExtent l="0" t="0" r="28575" b="20320"/>
                      <wp:wrapNone/>
                      <wp:docPr id="5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36AC" w:rsidRPr="00C557A5" w:rsidRDefault="001736AC" w:rsidP="001736AC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0" type="#_x0000_t202" style="position:absolute;left:0;text-align:left;margin-left:380.55pt;margin-top:6.05pt;width:48.75pt;height:19.4pt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">
                      <v:textbox>
                        <w:txbxContent>
                          <w:p w:rsidR="001736AC" w:rsidRPr="00C557A5" w:rsidRDefault="001736AC" w:rsidP="001736AC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ٲ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proofErr w:type="gramStart"/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بيّن</w:t>
            </w:r>
            <w:proofErr w:type="gramEnd"/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أنّ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="00A42ED6" w:rsidRPr="008059CE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00" w:dyaOrig="220">
                <v:shape id="_x0000_i1048" type="#_x0000_t75" style="width:10pt;height:11.25pt" o:ole="">
                  <v:imagedata r:id="rId101" o:title=""/>
                </v:shape>
                <o:OLEObject Type="Embed" ProgID="Equation.3" ShapeID="_x0000_i1048" DrawAspect="Content" ObjectID="_1519992978" r:id="rId105"/>
              </w:objec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زوجية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>.</w:t>
            </w:r>
            <w:r w:rsidR="00A42ED6" w:rsidRPr="00F54F7F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</w:p>
          <w:p w:rsidR="00A42ED6" w:rsidRPr="008059CE" w:rsidRDefault="001736AC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032F64AF" wp14:editId="4C362D32">
                      <wp:simplePos x="0" y="0"/>
                      <wp:positionH relativeFrom="column">
                        <wp:posOffset>1951355</wp:posOffset>
                      </wp:positionH>
                      <wp:positionV relativeFrom="paragraph">
                        <wp:posOffset>66675</wp:posOffset>
                      </wp:positionV>
                      <wp:extent cx="1198880" cy="246380"/>
                      <wp:effectExtent l="0" t="0" r="20320" b="20320"/>
                      <wp:wrapNone/>
                      <wp:docPr id="3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19888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36AC" w:rsidRPr="00C557A5" w:rsidRDefault="001736AC" w:rsidP="001736AC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left:0;text-align:left;margin-left:153.65pt;margin-top:5.25pt;width:94.4pt;height:19.4pt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">
                      <v:textbox>
                        <w:txbxContent>
                          <w:p w:rsidR="001736AC" w:rsidRPr="00C557A5" w:rsidRDefault="001736AC" w:rsidP="001736AC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ب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proofErr w:type="spellStart"/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ٲكتب</w:t>
            </w:r>
            <w:proofErr w:type="spellEnd"/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460" w:dyaOrig="340">
                <v:shape id="_x0000_i1049" type="#_x0000_t75" style="width:23.15pt;height:16.9pt" o:ole="">
                  <v:imagedata r:id="rId106" o:title=""/>
                </v:shape>
                <o:OLEObject Type="Embed" ProgID="Equation.3" ShapeID="_x0000_i1049" DrawAspect="Content" ObjectID="_1519992979" r:id="rId107"/>
              </w:objec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بدون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رمز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القيمة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المطلقة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ثم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="00A42ED6"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ستنتج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رسم</w:t>
            </w:r>
            <w:proofErr w:type="gramEnd"/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المنحنى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Theme="minorHAnsi" w:hAnsiTheme="minorHAnsi" w:cstheme="minorHAnsi"/>
                <w:position w:val="-12"/>
                <w:sz w:val="26"/>
                <w:szCs w:val="26"/>
              </w:rPr>
              <w:object w:dxaOrig="480" w:dyaOrig="360">
                <v:shape id="_x0000_i1050" type="#_x0000_t75" style="width:23.8pt;height:18.15pt" o:ole="">
                  <v:imagedata r:id="rId108" o:title=""/>
                </v:shape>
                <o:OLEObject Type="Embed" ProgID="Equation.3" ShapeID="_x0000_i1050" DrawAspect="Content" ObjectID="_1519992980" r:id="rId109"/>
              </w:object>
            </w:r>
          </w:p>
          <w:p w:rsidR="00A42ED6" w:rsidRPr="008059CE" w:rsidRDefault="00A42ED6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lang w:val="fr-FR"/>
              </w:rPr>
              <w:t>III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)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7919F1A9" wp14:editId="7358DAC0">
                  <wp:extent cx="151130" cy="198755"/>
                  <wp:effectExtent l="0" t="0" r="1270" b="0"/>
                  <wp:docPr id="52" name="Imag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دا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عرف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32CCE96B" wp14:editId="7A237679">
                  <wp:extent cx="167005" cy="167005"/>
                  <wp:effectExtent l="0" t="0" r="4445" b="4445"/>
                  <wp:docPr id="56" name="Imag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كم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ل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</w:t>
            </w:r>
            <w:r w:rsidRPr="008059CE">
              <w:rPr>
                <w:rFonts w:asciiTheme="minorHAnsi" w:hAnsiTheme="minorHAnsi" w:cstheme="minorHAnsi"/>
                <w:noProof/>
                <w:position w:val="-24"/>
                <w:sz w:val="26"/>
                <w:szCs w:val="26"/>
                <w:lang w:val="fr-FR" w:eastAsia="fr-FR"/>
              </w:rPr>
              <w:drawing>
                <wp:inline distT="0" distB="0" distL="0" distR="0" wp14:anchorId="3D850089" wp14:editId="327255EC">
                  <wp:extent cx="842645" cy="413385"/>
                  <wp:effectExtent l="0" t="0" r="0" b="5715"/>
                  <wp:docPr id="63" name="Imag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2645" cy="41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ليكن</w:t>
            </w:r>
            <w:r w:rsidRPr="008059CE">
              <w:rPr>
                <w:rFonts w:asciiTheme="minorHAnsi" w:hAnsiTheme="minorHAnsi" w:cstheme="minorHAnsi"/>
                <w:noProof/>
                <w:position w:val="-14"/>
                <w:sz w:val="26"/>
                <w:szCs w:val="26"/>
                <w:lang w:val="fr-FR" w:eastAsia="fr-FR"/>
              </w:rPr>
              <w:drawing>
                <wp:inline distT="0" distB="0" distL="0" distR="0" wp14:anchorId="67570384" wp14:editId="102ED56B">
                  <wp:extent cx="318135" cy="222885"/>
                  <wp:effectExtent l="0" t="0" r="5715" b="5715"/>
                  <wp:docPr id="932" name="Image 9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مثيله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بيان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ف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عل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تعام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متجانس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6FBE2403" wp14:editId="6C78857E">
                  <wp:extent cx="476885" cy="222885"/>
                  <wp:effectExtent l="0" t="0" r="0" b="5715"/>
                  <wp:docPr id="933" name="Image 9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88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>.</w:t>
            </w:r>
          </w:p>
          <w:p w:rsidR="00A42ED6" w:rsidRPr="008059CE" w:rsidRDefault="00DA43F0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6A61D18" wp14:editId="0DB71855">
                      <wp:simplePos x="0" y="0"/>
                      <wp:positionH relativeFrom="column">
                        <wp:posOffset>3456305</wp:posOffset>
                      </wp:positionH>
                      <wp:positionV relativeFrom="paragraph">
                        <wp:posOffset>27940</wp:posOffset>
                      </wp:positionV>
                      <wp:extent cx="1207770" cy="246380"/>
                      <wp:effectExtent l="0" t="0" r="11430" b="20320"/>
                      <wp:wrapNone/>
                      <wp:docPr id="28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2077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left:0;text-align:left;margin-left:272.15pt;margin-top:2.2pt;width:95.1pt;height:19.4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1)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أحسب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نهايتي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442D3CF6" wp14:editId="1688792B">
                  <wp:extent cx="151130" cy="198755"/>
                  <wp:effectExtent l="0" t="0" r="1270" b="0"/>
                  <wp:docPr id="937" name="Image 9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عند</w:t>
            </w:r>
            <w:proofErr w:type="gramEnd"/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0C9D2B42" wp14:editId="04914524">
                  <wp:extent cx="262255" cy="127000"/>
                  <wp:effectExtent l="0" t="0" r="4445" b="6350"/>
                  <wp:docPr id="938" name="Image 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255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="00A42ED6"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54163877" wp14:editId="73810485">
                  <wp:extent cx="270510" cy="127000"/>
                  <wp:effectExtent l="0" t="0" r="0" b="6350"/>
                  <wp:docPr id="958" name="Image 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</w:p>
          <w:p w:rsidR="00A42ED6" w:rsidRPr="008059CE" w:rsidRDefault="008059CE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120"/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41EDC715" wp14:editId="59FB53AF">
                      <wp:simplePos x="0" y="0"/>
                      <wp:positionH relativeFrom="column">
                        <wp:posOffset>-290830</wp:posOffset>
                      </wp:positionH>
                      <wp:positionV relativeFrom="paragraph">
                        <wp:posOffset>82881</wp:posOffset>
                      </wp:positionV>
                      <wp:extent cx="1500312" cy="246380"/>
                      <wp:effectExtent l="0" t="0" r="24130" b="20320"/>
                      <wp:wrapNone/>
                      <wp:docPr id="94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500312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43F0" w:rsidRPr="00C557A5" w:rsidRDefault="00DA43F0" w:rsidP="00DA43F0">
                                  <w:pPr>
                                    <w:rPr>
                                      <w:lang w:val="fr-FR"/>
                                    </w:rPr>
                                  </w:pPr>
                                  <w:r w:rsidRPr="008059CE">
                                    <w:rPr>
                                      <w:rFonts w:asciiTheme="minorBidi" w:hAnsiTheme="minorBidi" w:cstheme="minorBidi"/>
                                      <w:color w:val="FF0000"/>
                                    </w:rPr>
                                    <w:t>0. 5</w:t>
                                  </w:r>
                                  <w:r w:rsidRPr="008059CE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rtl/>
                                    </w:rPr>
                                    <w:t>ن</w:t>
                                  </w:r>
                                  <w:r w:rsidRPr="008059CE">
                                    <w:rPr>
                                      <w:rFonts w:asciiTheme="minorBidi" w:hAnsiTheme="minorBidi" w:cstheme="minorBidi"/>
                                      <w:color w:val="FF0000"/>
                                    </w:rPr>
                                    <w:t xml:space="preserve">0. </w:t>
                                  </w:r>
                                  <w:proofErr w:type="gramStart"/>
                                  <w:r w:rsidRPr="008059CE">
                                    <w:rPr>
                                      <w:rFonts w:asciiTheme="minorBidi" w:hAnsiTheme="minorBidi" w:cstheme="minorBidi"/>
                                      <w:color w:val="FF0000"/>
                                    </w:rPr>
                                    <w:t xml:space="preserve">5+ </w:t>
                                  </w:r>
                                  <w:r w:rsidRPr="008059CE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rtl/>
                                    </w:rPr>
                                    <w:t>ن</w:t>
                                  </w:r>
                                  <w:r w:rsidRPr="008059CE">
                                    <w:rPr>
                                      <w:rFonts w:asciiTheme="minorBidi" w:hAnsiTheme="minorBidi" w:cstheme="minorBidi"/>
                                      <w:color w:val="FF0000"/>
                                    </w:rPr>
                                    <w:t>0.</w:t>
                                  </w:r>
                                  <w:proofErr w:type="gramEnd"/>
                                  <w:r w:rsidRPr="008059CE">
                                    <w:rPr>
                                      <w:rFonts w:asciiTheme="minorBidi" w:hAnsiTheme="minorBidi" w:cstheme="minorBidi"/>
                                      <w:color w:val="FF0000"/>
                                    </w:rPr>
                                    <w:t xml:space="preserve"> 5</w:t>
                                  </w:r>
                                  <w:proofErr w:type="gramStart"/>
                                  <w:r w:rsidRPr="008059CE">
                                    <w:rPr>
                                      <w:rFonts w:asciiTheme="minorBidi" w:hAnsiTheme="minorBidi" w:cstheme="minorBidi"/>
                                      <w:color w:val="FF0000"/>
                                    </w:rPr>
                                    <w:t>+</w:t>
                                  </w:r>
                                  <w:r w:rsidRPr="008059CE"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</w:rPr>
                                    <w:t xml:space="preserve"> </w:t>
                                  </w:r>
                                  <w:r w:rsidRPr="008059CE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rtl/>
                                    </w:rPr>
                                    <w:t xml:space="preserve"> ن</w:t>
                                  </w:r>
                                  <w:proofErr w:type="gramEnd"/>
                                  <w:r w:rsidRPr="008059CE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left:0;text-align:left;margin-left:-22.9pt;margin-top:6.55pt;width:118.15pt;height:19.4pt;flip:x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">
                      <v:textbox>
                        <w:txbxContent>
                          <w:p w:rsidR="00DA43F0" w:rsidRPr="00C557A5" w:rsidRDefault="00DA43F0" w:rsidP="00DA43F0">
                            <w:pPr>
                              <w:rPr>
                                <w:lang w:val="fr-FR"/>
                              </w:rPr>
                            </w:pPr>
                            <w:r w:rsidRPr="008059CE">
                              <w:rPr>
                                <w:rFonts w:asciiTheme="minorBidi" w:hAnsiTheme="minorBidi" w:cstheme="minorBidi"/>
                                <w:color w:val="FF0000"/>
                              </w:rPr>
                              <w:t>0. 5</w:t>
                            </w:r>
                            <w:r w:rsidRPr="008059CE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rtl/>
                              </w:rPr>
                              <w:t>ن</w:t>
                            </w:r>
                            <w:r w:rsidRPr="008059CE">
                              <w:rPr>
                                <w:rFonts w:asciiTheme="minorBidi" w:hAnsiTheme="minorBidi" w:cstheme="minorBidi"/>
                                <w:color w:val="FF0000"/>
                              </w:rPr>
                              <w:t xml:space="preserve">0. </w:t>
                            </w:r>
                            <w:proofErr w:type="gramStart"/>
                            <w:r w:rsidRPr="008059CE">
                              <w:rPr>
                                <w:rFonts w:asciiTheme="minorBidi" w:hAnsiTheme="minorBidi" w:cstheme="minorBidi"/>
                                <w:color w:val="FF0000"/>
                              </w:rPr>
                              <w:t xml:space="preserve">5+ </w:t>
                            </w:r>
                            <w:r w:rsidRPr="008059CE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rtl/>
                              </w:rPr>
                              <w:t>ن</w:t>
                            </w:r>
                            <w:r w:rsidRPr="008059CE">
                              <w:rPr>
                                <w:rFonts w:asciiTheme="minorBidi" w:hAnsiTheme="minorBidi" w:cstheme="minorBidi"/>
                                <w:color w:val="FF0000"/>
                              </w:rPr>
                              <w:t>0.</w:t>
                            </w:r>
                            <w:proofErr w:type="gramEnd"/>
                            <w:r w:rsidRPr="008059CE">
                              <w:rPr>
                                <w:rFonts w:asciiTheme="minorBidi" w:hAnsiTheme="minorBidi" w:cstheme="minorBidi"/>
                                <w:color w:val="FF0000"/>
                              </w:rPr>
                              <w:t xml:space="preserve"> 5</w:t>
                            </w:r>
                            <w:proofErr w:type="gramStart"/>
                            <w:r w:rsidRPr="008059CE">
                              <w:rPr>
                                <w:rFonts w:asciiTheme="minorBidi" w:hAnsiTheme="minorBidi" w:cstheme="minorBidi"/>
                                <w:color w:val="FF0000"/>
                              </w:rPr>
                              <w:t>+</w:t>
                            </w:r>
                            <w:r w:rsidRPr="008059CE"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</w:rPr>
                              <w:t xml:space="preserve"> </w:t>
                            </w:r>
                            <w:r w:rsidRPr="008059CE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rtl/>
                              </w:rPr>
                              <w:t xml:space="preserve"> ن</w:t>
                            </w:r>
                            <w:proofErr w:type="gramEnd"/>
                            <w:r w:rsidRPr="008059CE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A43F0"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7212FD72" wp14:editId="5D91EAE9">
                      <wp:simplePos x="0" y="0"/>
                      <wp:positionH relativeFrom="column">
                        <wp:posOffset>2455544</wp:posOffset>
                      </wp:positionH>
                      <wp:positionV relativeFrom="paragraph">
                        <wp:posOffset>469596</wp:posOffset>
                      </wp:positionV>
                      <wp:extent cx="1207770" cy="246380"/>
                      <wp:effectExtent l="0" t="0" r="11430" b="20320"/>
                      <wp:wrapNone/>
                      <wp:docPr id="948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2077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43F0" w:rsidRPr="00C557A5" w:rsidRDefault="00DA43F0" w:rsidP="00DA43F0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. 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left:0;text-align:left;margin-left:193.35pt;margin-top:37pt;width:95.1pt;height:19.4pt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">
                      <v:textbox>
                        <w:txbxContent>
                          <w:p w:rsidR="00DA43F0" w:rsidRPr="00C557A5" w:rsidRDefault="00DA43F0" w:rsidP="00DA43F0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. 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2)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بّين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أن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من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أجل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كل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عدد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proofErr w:type="gramStart"/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حقيقي</w:t>
            </w:r>
            <w:r w:rsidR="00A42ED6"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4FA7D5D9" wp14:editId="74C3D3C0">
                  <wp:extent cx="174625" cy="127000"/>
                  <wp:effectExtent l="0" t="0" r="0" b="6350"/>
                  <wp:docPr id="960" name="Image 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625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>:</w:t>
            </w:r>
            <w:proofErr w:type="gramEnd"/>
            <w:r w:rsidR="00A42ED6" w:rsidRPr="008059CE">
              <w:rPr>
                <w:rFonts w:asciiTheme="minorHAnsi" w:hAnsiTheme="minorHAnsi" w:cstheme="minorHAnsi"/>
                <w:noProof/>
                <w:position w:val="-34"/>
                <w:sz w:val="26"/>
                <w:szCs w:val="26"/>
                <w:lang w:val="fr-FR" w:eastAsia="fr-FR"/>
              </w:rPr>
              <w:drawing>
                <wp:inline distT="0" distB="0" distL="0" distR="0" wp14:anchorId="179F5880" wp14:editId="5712E19E">
                  <wp:extent cx="1017905" cy="461010"/>
                  <wp:effectExtent l="0" t="0" r="0" b="0"/>
                  <wp:docPr id="976" name="Image 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905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ثم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ستنتج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lang w:val="fr-FR"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تجاه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تغير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الدالة</w:t>
            </w:r>
            <w:r w:rsidR="00A42ED6"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240" w:dyaOrig="320">
                <v:shape id="_x0000_i1051" type="#_x0000_t75" style="width:11.9pt;height:15.65pt" o:ole="">
                  <v:imagedata r:id="rId46" o:title=""/>
                </v:shape>
                <o:OLEObject Type="Embed" ProgID="Equation.3" ShapeID="_x0000_i1051" DrawAspect="Content" ObjectID="_1519992981" r:id="rId114"/>
              </w:objec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مشكلا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جدول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تغيراتها</w:t>
            </w:r>
          </w:p>
          <w:p w:rsidR="00A42ED6" w:rsidRPr="008059CE" w:rsidRDefault="00A42ED6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3)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يّ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: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0A66504E" wp14:editId="12237503">
                  <wp:extent cx="1017905" cy="222885"/>
                  <wp:effectExtent l="0" t="0" r="0" b="5715"/>
                  <wp:docPr id="982" name="Image 9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790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ث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استنت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حصر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  <w:lang w:val="fr-FR"/>
              </w:rPr>
              <w:t>للعدد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754CC22A" wp14:editId="1CC1A970">
                  <wp:extent cx="341630" cy="222885"/>
                  <wp:effectExtent l="0" t="0" r="1270" b="5715"/>
                  <wp:docPr id="983" name="Image 9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63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.</w:t>
            </w:r>
            <w:proofErr w:type="gram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</w:p>
          <w:p w:rsidR="00A42ED6" w:rsidRPr="008059CE" w:rsidRDefault="00DA43F0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C8E01FB" wp14:editId="7EEEE148">
                      <wp:simplePos x="0" y="0"/>
                      <wp:positionH relativeFrom="column">
                        <wp:posOffset>1495039</wp:posOffset>
                      </wp:positionH>
                      <wp:positionV relativeFrom="paragraph">
                        <wp:posOffset>234453</wp:posOffset>
                      </wp:positionV>
                      <wp:extent cx="619125" cy="246380"/>
                      <wp:effectExtent l="0" t="0" r="28575" b="20320"/>
                      <wp:wrapNone/>
                      <wp:docPr id="2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DA43F0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 w:rsidR="00DA43F0"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="009604F8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left:0;text-align:left;margin-left:117.7pt;margin-top:18.45pt;width:48.75pt;height:19.4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">
                      <v:textbox>
                        <w:txbxContent>
                          <w:p w:rsidR="00A42ED6" w:rsidRPr="00C557A5" w:rsidRDefault="00A42ED6" w:rsidP="00DA43F0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 w:rsidR="00DA43F0"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9604F8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4)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أنشئ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Theme="minorHAnsi" w:hAnsiTheme="minorHAnsi" w:cstheme="minorHAnsi"/>
                <w:noProof/>
                <w:position w:val="-14"/>
                <w:sz w:val="26"/>
                <w:szCs w:val="26"/>
                <w:lang w:val="fr-FR" w:eastAsia="fr-FR"/>
              </w:rPr>
              <w:drawing>
                <wp:inline distT="0" distB="0" distL="0" distR="0" wp14:anchorId="2D4584F6" wp14:editId="5F0AAA4E">
                  <wp:extent cx="318135" cy="222885"/>
                  <wp:effectExtent l="0" t="0" r="5715" b="5715"/>
                  <wp:docPr id="984" name="Image 9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. </w:t>
            </w:r>
            <w:r w:rsidR="00A42ED6" w:rsidRPr="008059CE">
              <w:rPr>
                <w:rFonts w:ascii="Arial" w:hAnsi="Arial" w:hint="cs"/>
                <w:sz w:val="26"/>
                <w:szCs w:val="26"/>
                <w:rtl/>
              </w:rPr>
              <w:t>نأخذ</w:t>
            </w:r>
            <w:r w:rsidR="00A42ED6"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="00A42ED6"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1080" w:dyaOrig="340">
                <v:shape id="_x0000_i1052" type="#_x0000_t75" style="width:53.85pt;height:16.9pt" o:ole="">
                  <v:imagedata r:id="rId116" o:title=""/>
                </v:shape>
                <o:OLEObject Type="Embed" ProgID="Equation.3" ShapeID="_x0000_i1052" DrawAspect="Content" ObjectID="_1519992982" r:id="rId117"/>
              </w:object>
            </w:r>
          </w:p>
          <w:p w:rsidR="00A42ED6" w:rsidRDefault="00A42ED6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>(5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اقش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ياني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حس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قي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وسيط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حقيق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3734637B" wp14:editId="6FD923CC">
                  <wp:extent cx="167005" cy="127000"/>
                  <wp:effectExtent l="0" t="0" r="4445" b="6350"/>
                  <wp:docPr id="985" name="Image 9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إشار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حلو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هذه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عاد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object w:dxaOrig="920" w:dyaOrig="340">
                <v:shape id="_x0000_i1053" type="#_x0000_t75" style="width:45.7pt;height:16.9pt" o:ole="">
                  <v:imagedata r:id="rId119" o:title=""/>
                </v:shape>
                <o:OLEObject Type="Embed" ProgID="Equation.3" ShapeID="_x0000_i1053" DrawAspect="Content" ObjectID="_1519992983" r:id="rId120"/>
              </w:object>
            </w:r>
          </w:p>
          <w:p w:rsidR="00A42ED6" w:rsidRPr="008059CE" w:rsidRDefault="00A42ED6" w:rsidP="00A42ED6">
            <w:pPr>
              <w:tabs>
                <w:tab w:val="center" w:pos="5477"/>
              </w:tabs>
              <w:contextualSpacing/>
              <w:rPr>
                <w:rFonts w:asciiTheme="minorHAnsi" w:hAnsiTheme="minorHAnsi" w:cstheme="minorHAnsi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rtl/>
              </w:rPr>
              <w:lastRenderedPageBreak/>
              <w:t xml:space="preserve"> 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</w:rPr>
              <w:t xml:space="preserve">   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تمرين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u w:val="single"/>
              </w:rPr>
              <w:t xml:space="preserve"> 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ثاﻠث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u w:val="single"/>
              </w:rPr>
              <w:t>: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 xml:space="preserve"> (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</w:rPr>
              <w:t>04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قط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 xml:space="preserve"> )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</w:rPr>
              <w:t xml:space="preserve">                                                                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2"/>
              </w:numPr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val="fr-FR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83F3933" wp14:editId="2C824F8A">
                      <wp:simplePos x="0" y="0"/>
                      <wp:positionH relativeFrom="column">
                        <wp:posOffset>2616835</wp:posOffset>
                      </wp:positionH>
                      <wp:positionV relativeFrom="paragraph">
                        <wp:posOffset>29210</wp:posOffset>
                      </wp:positionV>
                      <wp:extent cx="610870" cy="246380"/>
                      <wp:effectExtent l="0" t="0" r="17780" b="20320"/>
                      <wp:wrapNone/>
                      <wp:docPr id="2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08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5" type="#_x0000_t202" style="position:absolute;left:0;text-align:left;margin-left:206.05pt;margin-top:2.3pt;width:48.1pt;height:19.4pt;flip:x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ح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ف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مجموع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أعدا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مركب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m:oMath>
              <m:r>
                <m:rPr>
                  <m:scr m:val="double-struck"/>
                </m:rPr>
                <w:rPr>
                  <w:rFonts w:ascii="Cambria Math" w:hAnsi="Cambria Math" w:cstheme="minorHAnsi"/>
                  <w:sz w:val="26"/>
                  <w:szCs w:val="26"/>
                </w:rPr>
                <m:t>C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معاد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</w:t>
            </w:r>
            <m:oMath>
              <m:r>
                <w:rPr>
                  <w:rFonts w:ascii="Cambria Math" w:eastAsiaTheme="minorEastAsia" w:hAnsi="Cambria Math" w:cstheme="minorHAnsi"/>
                  <w:sz w:val="26"/>
                  <w:szCs w:val="26"/>
                </w:rPr>
                <m:t>z=</m:t>
              </m:r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-4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z-2</m:t>
                  </m:r>
                </m:den>
              </m:f>
            </m:oMath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.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2"/>
              </w:numPr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</w:pP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في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المستوي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المركب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المنسوب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إلى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معلم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متعامد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متجانس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 xml:space="preserve"> O; 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  <w:lang w:val="fr-FR"/>
                        </w:rPr>
                        <m:t xml:space="preserve"> </m:t>
                      </m:r>
                    </m:e>
                  </m:acc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 xml:space="preserve">  ; 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theme="minorHAnsi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theme="minorHAnsi"/>
                          <w:sz w:val="26"/>
                          <w:szCs w:val="26"/>
                          <w:lang w:val="fr-FR"/>
                        </w:rPr>
                        <m:t>j</m:t>
                      </m:r>
                    </m:e>
                  </m:acc>
                </m:e>
              </m:d>
            </m:oMath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(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الوحدة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: 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</w:rPr>
              <w:t>2c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  <w:t>m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val="fr-FR"/>
              </w:rPr>
              <w:t xml:space="preserve">) </w:t>
            </w:r>
          </w:p>
          <w:p w:rsidR="00A42ED6" w:rsidRPr="008059CE" w:rsidRDefault="00891232" w:rsidP="00EF7C70">
            <w:pPr>
              <w:ind w:left="435"/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val="fr-FR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1E323E45" wp14:editId="088BAE71">
                      <wp:simplePos x="0" y="0"/>
                      <wp:positionH relativeFrom="column">
                        <wp:posOffset>3332811</wp:posOffset>
                      </wp:positionH>
                      <wp:positionV relativeFrom="paragraph">
                        <wp:posOffset>209550</wp:posOffset>
                      </wp:positionV>
                      <wp:extent cx="1207770" cy="246380"/>
                      <wp:effectExtent l="0" t="0" r="11430" b="20320"/>
                      <wp:wrapNone/>
                      <wp:docPr id="941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2077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6" type="#_x0000_t202" style="position:absolute;left:0;text-align:left;margin-left:262.45pt;margin-top:16.5pt;width:95.1pt;height:19.4pt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1AFE290" wp14:editId="0393B364">
                      <wp:simplePos x="0" y="0"/>
                      <wp:positionH relativeFrom="column">
                        <wp:posOffset>-167088</wp:posOffset>
                      </wp:positionH>
                      <wp:positionV relativeFrom="paragraph">
                        <wp:posOffset>209881</wp:posOffset>
                      </wp:positionV>
                      <wp:extent cx="689776" cy="246380"/>
                      <wp:effectExtent l="0" t="0" r="15240" b="20320"/>
                      <wp:wrapNone/>
                      <wp:docPr id="29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89776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7" type="#_x0000_t202" style="position:absolute;left:0;text-align:left;margin-left:-13.15pt;margin-top:16.55pt;width:54.3pt;height:19.4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 </w:t>
            </w:r>
            <w:r w:rsidR="00A42ED6" w:rsidRPr="008059CE">
              <w:rPr>
                <w:rFonts w:ascii="Arial" w:hAnsi="Arial" w:hint="cs"/>
                <w:i/>
                <w:sz w:val="26"/>
                <w:szCs w:val="26"/>
                <w:rtl/>
              </w:rPr>
              <w:t>نعتبر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i/>
                <w:sz w:val="26"/>
                <w:szCs w:val="26"/>
                <w:rtl/>
              </w:rPr>
              <w:t>النقط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F54F7F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A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i/>
                <w:sz w:val="26"/>
                <w:szCs w:val="26"/>
                <w:rtl/>
              </w:rPr>
              <w:t>،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F54F7F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B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i/>
                <w:sz w:val="26"/>
                <w:szCs w:val="26"/>
                <w:rtl/>
              </w:rPr>
              <w:t>و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F54F7F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C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i/>
                <w:sz w:val="26"/>
                <w:szCs w:val="26"/>
                <w:rtl/>
              </w:rPr>
              <w:t>لواحقها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i/>
                <w:sz w:val="26"/>
                <w:szCs w:val="26"/>
                <w:rtl/>
              </w:rPr>
              <w:t>على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="00A42ED6" w:rsidRPr="008059CE">
              <w:rPr>
                <w:rFonts w:ascii="Arial" w:hAnsi="Arial" w:hint="cs"/>
                <w:i/>
                <w:sz w:val="26"/>
                <w:szCs w:val="26"/>
                <w:rtl/>
              </w:rPr>
              <w:t>الترتيب</w:t>
            </w:r>
            <w:r w:rsidR="00A42ED6"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: 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>A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  <w:lang w:val="fr-FR"/>
                </w:rPr>
                <m:t>=2</m:t>
              </m:r>
            </m:oMath>
            <w:r w:rsidR="00A42ED6" w:rsidRPr="00F54F7F"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  <w:t xml:space="preserve"> </w:t>
            </w:r>
            <w:r w:rsidR="00A42ED6"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 </w:t>
            </w:r>
            <w:r w:rsidR="00A42ED6" w:rsidRPr="008059CE">
              <w:rPr>
                <w:rFonts w:ascii="Arial" w:eastAsiaTheme="minorEastAsia" w:hAnsi="Arial" w:hint="cs"/>
                <w:sz w:val="26"/>
                <w:szCs w:val="26"/>
                <w:rtl/>
              </w:rPr>
              <w:t>،</w:t>
            </w:r>
            <w:r w:rsidR="00A42ED6"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>B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  <w:lang w:val="fr-FR"/>
                </w:rPr>
                <m:t>= 1+</m:t>
              </m:r>
            </m:oMath>
            <w:r w:rsidR="00A42ED6" w:rsidRPr="00F54F7F"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  <w:t xml:space="preserve"> i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>3</m:t>
                  </m:r>
                </m:e>
              </m:rad>
            </m:oMath>
            <w:r w:rsidR="00A42ED6" w:rsidRPr="00F54F7F"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  <w:t xml:space="preserve"> </w:t>
            </w:r>
            <w:r w:rsidR="00A42ED6"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 </w:t>
            </w:r>
            <w:r w:rsidR="00A42ED6" w:rsidRPr="008059CE">
              <w:rPr>
                <w:rFonts w:ascii="Arial" w:eastAsiaTheme="minorEastAsia" w:hAnsi="Arial" w:hint="cs"/>
                <w:sz w:val="26"/>
                <w:szCs w:val="26"/>
                <w:rtl/>
              </w:rPr>
              <w:t>،</w:t>
            </w:r>
            <w:r w:rsidR="00A42ED6"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>C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theme="minorHAnsi"/>
                  <w:sz w:val="26"/>
                  <w:szCs w:val="26"/>
                  <w:lang w:val="fr-FR"/>
                </w:rPr>
                <m:t>=1-</m:t>
              </m:r>
            </m:oMath>
            <w:r w:rsidR="00A42ED6" w:rsidRPr="00F54F7F"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  <w:t xml:space="preserve"> i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 w:cstheme="minorHAnsi"/>
                      <w:i/>
                      <w:sz w:val="26"/>
                      <w:szCs w:val="26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>3</m:t>
                  </m:r>
                </m:e>
              </m:rad>
            </m:oMath>
            <w:r w:rsidR="00A42ED6" w:rsidRPr="00F54F7F"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  <w:t xml:space="preserve"> </w:t>
            </w:r>
            <w:r w:rsidR="00A42ED6"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3"/>
              </w:numPr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lang w:val="fr-FR"/>
              </w:rPr>
            </w:pP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أعط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الكتاب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الأسي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لـ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B</m:t>
                  </m:r>
                </m:sub>
              </m:sSub>
            </m:oMath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ثم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</w:rPr>
              <w:t>لـ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26"/>
                      <w:szCs w:val="26"/>
                      <w:lang w:val="fr-FR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theme="minorHAnsi"/>
                      <w:sz w:val="26"/>
                      <w:szCs w:val="26"/>
                    </w:rPr>
                    <m:t>C</m:t>
                  </m:r>
                </m:sub>
              </m:sSub>
            </m:oMath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 xml:space="preserve"> .  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lang w:val="fr-FR"/>
              </w:rPr>
              <w:t xml:space="preserve">                            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تحقق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أ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النقط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</w:rPr>
              <w:t>A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،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</w:rPr>
              <w:t>B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</w:rPr>
              <w:t>C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تنتم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ا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نفس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الدائر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 (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/>
                </w:rPr>
                <m:t>Γ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)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3"/>
              </w:numPr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lang w:val="fr-FR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455A738" wp14:editId="74FCE968">
                      <wp:simplePos x="0" y="0"/>
                      <wp:positionH relativeFrom="column">
                        <wp:posOffset>4176395</wp:posOffset>
                      </wp:positionH>
                      <wp:positionV relativeFrom="paragraph">
                        <wp:posOffset>-3175</wp:posOffset>
                      </wp:positionV>
                      <wp:extent cx="619125" cy="246380"/>
                      <wp:effectExtent l="0" t="0" r="28575" b="20320"/>
                      <wp:wrapNone/>
                      <wp:docPr id="9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8" type="#_x0000_t202" style="position:absolute;left:0;text-align:left;margin-left:328.85pt;margin-top:-.25pt;width:48.75pt;height:19.4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593215C" wp14:editId="18739387">
                      <wp:simplePos x="0" y="0"/>
                      <wp:positionH relativeFrom="column">
                        <wp:posOffset>2786049</wp:posOffset>
                      </wp:positionH>
                      <wp:positionV relativeFrom="paragraph">
                        <wp:posOffset>189230</wp:posOffset>
                      </wp:positionV>
                      <wp:extent cx="1207770" cy="246380"/>
                      <wp:effectExtent l="0" t="0" r="11430" b="20320"/>
                      <wp:wrapNone/>
                      <wp:docPr id="31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2077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9" type="#_x0000_t202" style="position:absolute;left:0;text-align:left;margin-left:219.35pt;margin-top:14.9pt;width:95.1pt;height:19.4pt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  <w:lang w:val="fr-FR"/>
              </w:rPr>
              <w:t>علم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val="fr-FR"/>
              </w:rPr>
              <w:t xml:space="preserve">   </w:t>
            </w:r>
            <w:r w:rsidRPr="008059CE">
              <w:rPr>
                <w:rFonts w:ascii="Arial" w:eastAsiaTheme="minorEastAsia" w:hAnsi="Arial" w:cs="Arial" w:hint="cs"/>
                <w:sz w:val="26"/>
                <w:szCs w:val="26"/>
                <w:rtl/>
                <w:lang w:val="fr-FR"/>
              </w:rPr>
              <w:t>النقط</w:t>
            </w:r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A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/>
              </w:rPr>
              <w:t>،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B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/>
              </w:rPr>
              <w:t>و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C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spellStart"/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ﺑدقة</w:t>
            </w:r>
            <w:proofErr w:type="spellEnd"/>
            <w:r w:rsidRPr="008059CE">
              <w:rPr>
                <w:rFonts w:asciiTheme="minorHAnsi" w:eastAsiaTheme="minorEastAsia" w:hAnsiTheme="minorHAnsi" w:cstheme="minorHAnsi"/>
                <w:sz w:val="26"/>
                <w:szCs w:val="26"/>
                <w:rtl/>
              </w:rPr>
              <w:t>.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3"/>
              </w:numPr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lang w:val="fr-FR"/>
              </w:rPr>
            </w:pP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/>
              </w:rPr>
              <w:t>حدد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/>
              </w:rPr>
              <w:t>طبيعة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/>
              </w:rPr>
              <w:t>ا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 w:bidi="ar-DZ"/>
              </w:rPr>
              <w:t>لمثلث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 w:bidi="ar-DZ"/>
              </w:rPr>
              <w:t xml:space="preserve"> 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ABC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.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/>
              </w:rPr>
              <w:t>أحسب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  <w:lang w:val="fr-FR"/>
              </w:rPr>
              <w:t>مساحته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2"/>
              </w:numPr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lang w:val="fr-FR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24EF5200" wp14:editId="0C298712">
                      <wp:simplePos x="0" y="0"/>
                      <wp:positionH relativeFrom="column">
                        <wp:posOffset>1854835</wp:posOffset>
                      </wp:positionH>
                      <wp:positionV relativeFrom="paragraph">
                        <wp:posOffset>224155</wp:posOffset>
                      </wp:positionV>
                      <wp:extent cx="610870" cy="246380"/>
                      <wp:effectExtent l="0" t="0" r="17780" b="20320"/>
                      <wp:wrapNone/>
                      <wp:docPr id="1120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08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0" type="#_x0000_t202" style="position:absolute;left:0;text-align:left;margin-left:146.05pt;margin-top:17.65pt;width:48.1pt;height:19.4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لتك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/>
                </w:rPr>
                <m:t>Γ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>'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)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مجموع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النقط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lang w:val="fr-FR"/>
              </w:rPr>
              <w:t>M(z)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 w:bidi="ar-DZ"/>
              </w:rPr>
              <w:t>حيث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 xml:space="preserve"> : </w:t>
            </w:r>
            <m:oMath>
              <m: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>z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z</m:t>
                  </m:r>
                </m:e>
              </m:acc>
              <m: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>+2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z+</m:t>
                  </m:r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sz w:val="26"/>
                          <w:szCs w:val="26"/>
                          <w:lang w:bidi="ar-DZ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sz w:val="26"/>
                          <w:szCs w:val="26"/>
                          <w:lang w:val="fr-FR" w:bidi="ar-DZ"/>
                        </w:rPr>
                        <m:t>z</m:t>
                      </m:r>
                    </m:e>
                  </m:acc>
                </m:e>
              </m:d>
              <m: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>=0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               (</w:t>
            </w:r>
            <m:oMath>
              <m: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sz w:val="26"/>
                      <w:szCs w:val="26"/>
                      <w:lang w:bidi="ar-DZ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z</m:t>
                  </m:r>
                </m:e>
              </m:acc>
            </m:oMath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هو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مرافق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>z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 w:bidi="ar-DZ"/>
              </w:rPr>
              <w:t>)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4"/>
              </w:numPr>
              <w:spacing w:after="200" w:line="276" w:lineRule="auto"/>
              <w:rPr>
                <w:rFonts w:asciiTheme="minorHAnsi" w:hAnsiTheme="minorHAnsi" w:cstheme="minorHAnsi"/>
                <w:sz w:val="26"/>
                <w:szCs w:val="26"/>
                <w:lang w:val="fr-FR"/>
              </w:rPr>
            </w:pPr>
            <w:proofErr w:type="gramStart"/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تحقق</w:t>
            </w:r>
            <w:proofErr w:type="gram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أ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(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/>
                </w:rPr>
                <m:t>Γ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>'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)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ه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دائر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يطل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تعي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مركزه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ونصف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val="fr-FR"/>
              </w:rPr>
              <w:t>قطره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 xml:space="preserve"> 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4"/>
              </w:numPr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02F7271" wp14:editId="274615AB">
                      <wp:simplePos x="0" y="0"/>
                      <wp:positionH relativeFrom="column">
                        <wp:posOffset>1099820</wp:posOffset>
                      </wp:positionH>
                      <wp:positionV relativeFrom="paragraph">
                        <wp:posOffset>3810</wp:posOffset>
                      </wp:positionV>
                      <wp:extent cx="753745" cy="246380"/>
                      <wp:effectExtent l="0" t="0" r="27305" b="20320"/>
                      <wp:wrapNone/>
                      <wp:docPr id="1121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75374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1" type="#_x0000_t202" style="position:absolute;left:0;text-align:left;margin-left:86.6pt;margin-top:.3pt;width:59.35pt;height:19.4pt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ع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مركز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الدورا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الذ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زاويته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6"/>
                      <w:szCs w:val="26"/>
                      <w:lang w:bidi="ar-DZ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6"/>
                      <w:szCs w:val="26"/>
                      <w:lang w:val="fr-FR" w:bidi="ar-DZ"/>
                    </w:rPr>
                    <m:t>2</m:t>
                  </m:r>
                </m:den>
              </m:f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ويحو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الدائر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(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/>
                </w:rPr>
                <m:t>Γ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)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ا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الدائر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 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(</w:t>
            </w:r>
            <m:oMath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/>
                </w:rPr>
                <m:t>Γ</m:t>
              </m:r>
              <m:r>
                <m:rPr>
                  <m:sty m:val="p"/>
                </m:rPr>
                <w:rPr>
                  <w:rFonts w:ascii="Cambria Math" w:hAnsi="Cambria Math" w:cstheme="minorHAnsi"/>
                  <w:sz w:val="26"/>
                  <w:szCs w:val="26"/>
                  <w:lang w:val="fr-FR" w:bidi="ar-DZ"/>
                </w:rPr>
                <m:t>'</m:t>
              </m:r>
            </m:oMath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  <w:t>)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    </w:t>
            </w:r>
          </w:p>
          <w:p w:rsidR="00A42ED6" w:rsidRPr="008059CE" w:rsidRDefault="00A42ED6" w:rsidP="00EF7C70">
            <w:pPr>
              <w:pStyle w:val="Sansinterligne"/>
              <w:numPr>
                <w:ilvl w:val="0"/>
                <w:numId w:val="2"/>
              </w:numPr>
              <w:bidi/>
              <w:spacing w:line="276" w:lineRule="auto"/>
              <w:rPr>
                <w:rFonts w:cstheme="minorHAnsi"/>
                <w:sz w:val="26"/>
                <w:szCs w:val="26"/>
                <w:rtl/>
              </w:rPr>
            </w:pPr>
            <w:r w:rsidRPr="008059CE">
              <w:rPr>
                <w:rFonts w:cstheme="minorHAnsi"/>
                <w:b/>
                <w:bCs/>
                <w:noProof/>
                <w:color w:val="FF0000"/>
                <w:sz w:val="26"/>
                <w:szCs w:val="2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6BA18F0" wp14:editId="6C5B8487">
                      <wp:simplePos x="0" y="0"/>
                      <wp:positionH relativeFrom="column">
                        <wp:posOffset>2913380</wp:posOffset>
                      </wp:positionH>
                      <wp:positionV relativeFrom="paragraph">
                        <wp:posOffset>466725</wp:posOffset>
                      </wp:positionV>
                      <wp:extent cx="1207770" cy="246380"/>
                      <wp:effectExtent l="0" t="0" r="11430" b="20320"/>
                      <wp:wrapNone/>
                      <wp:docPr id="1122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2077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2" type="#_x0000_t202" style="position:absolute;left:0;text-align:left;margin-left:229.4pt;margin-top:36.75pt;width:95.1pt;height:19.4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ليكن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cstheme="minorHAnsi"/>
                <w:position w:val="-6"/>
                <w:sz w:val="26"/>
                <w:szCs w:val="26"/>
              </w:rPr>
              <w:object w:dxaOrig="225" w:dyaOrig="285">
                <v:shape id="_x0000_i1054" type="#_x0000_t75" style="width:11.25pt;height:14.4pt" o:ole="">
                  <v:imagedata r:id="rId121" o:title=""/>
                </v:shape>
                <o:OLEObject Type="Embed" ProgID="Equation.DSMT4" ShapeID="_x0000_i1054" DrawAspect="Content" ObjectID="_1519992984" r:id="rId122"/>
              </w:objec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تحويل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نقطي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ذي</w:t>
            </w:r>
            <w:proofErr w:type="gramEnd"/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بكل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نقطة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cstheme="minorHAnsi"/>
                <w:position w:val="-4"/>
                <w:sz w:val="26"/>
                <w:szCs w:val="26"/>
              </w:rPr>
              <w:object w:dxaOrig="315" w:dyaOrig="255">
                <v:shape id="_x0000_i1055" type="#_x0000_t75" style="width:15.65pt;height:12.5pt" o:ole="">
                  <v:imagedata r:id="rId123" o:title=""/>
                </v:shape>
                <o:OLEObject Type="Embed" ProgID="Equation.DSMT4" ShapeID="_x0000_i1055" DrawAspect="Content" ObjectID="_1519992985" r:id="rId124"/>
              </w:objec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من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مستوي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لاحقتها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cstheme="minorHAnsi"/>
                <w:position w:val="-4"/>
                <w:sz w:val="26"/>
                <w:szCs w:val="26"/>
              </w:rPr>
              <w:object w:dxaOrig="195" w:dyaOrig="195">
                <v:shape id="_x0000_i1056" type="#_x0000_t75" style="width:10pt;height:10pt" o:ole="">
                  <v:imagedata r:id="rId125" o:title=""/>
                </v:shape>
                <o:OLEObject Type="Embed" ProgID="Equation.DSMT4" ShapeID="_x0000_i1056" DrawAspect="Content" ObjectID="_1519992986" r:id="rId126"/>
              </w:objec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يرفق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نقطة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cstheme="minorHAnsi"/>
                <w:position w:val="-4"/>
                <w:sz w:val="26"/>
                <w:szCs w:val="26"/>
              </w:rPr>
              <w:object w:dxaOrig="375" w:dyaOrig="255">
                <v:shape id="_x0000_i1057" type="#_x0000_t75" style="width:18.8pt;height:12.5pt" o:ole="">
                  <v:imagedata r:id="rId127" o:title=""/>
                </v:shape>
                <o:OLEObject Type="Embed" ProgID="Equation.DSMT4" ShapeID="_x0000_i1057" DrawAspect="Content" ObjectID="_1519992987" r:id="rId128"/>
              </w:objec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من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مستوي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لاحقتها</w:t>
            </w:r>
            <w:r w:rsidRPr="008059CE">
              <w:rPr>
                <w:rFonts w:cstheme="minorHAnsi"/>
                <w:position w:val="-4"/>
                <w:sz w:val="26"/>
                <w:szCs w:val="26"/>
              </w:rPr>
              <w:object w:dxaOrig="255" w:dyaOrig="255">
                <v:shape id="_x0000_i1058" type="#_x0000_t75" style="width:12.5pt;height:12.5pt" o:ole="">
                  <v:imagedata r:id="rId129" o:title=""/>
                </v:shape>
                <o:OLEObject Type="Embed" ProgID="Equation.DSMT4" ShapeID="_x0000_i1058" DrawAspect="Content" ObjectID="_1519992988" r:id="rId130"/>
              </w:objec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حيث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أن</w: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:   </w:t>
            </w:r>
            <w:r w:rsidRPr="008059CE">
              <w:rPr>
                <w:rFonts w:cstheme="minorHAnsi"/>
                <w:position w:val="-14"/>
                <w:sz w:val="26"/>
                <w:szCs w:val="26"/>
              </w:rPr>
              <w:object w:dxaOrig="2085" w:dyaOrig="405">
                <v:shape id="_x0000_i1059" type="#_x0000_t75" style="width:104.55pt;height:20.05pt" o:ole="">
                  <v:imagedata r:id="rId131" o:title=""/>
                </v:shape>
                <o:OLEObject Type="Embed" ProgID="Equation.DSMT4" ShapeID="_x0000_i1059" DrawAspect="Content" ObjectID="_1519992989" r:id="rId132"/>
              </w:object>
            </w:r>
            <w:r w:rsidRPr="008059CE">
              <w:rPr>
                <w:rFonts w:cstheme="minorHAnsi"/>
                <w:sz w:val="26"/>
                <w:szCs w:val="26"/>
                <w:rtl/>
              </w:rPr>
              <w:t xml:space="preserve"> . </w:t>
            </w:r>
          </w:p>
          <w:p w:rsidR="00A42ED6" w:rsidRPr="008059CE" w:rsidRDefault="00A42ED6" w:rsidP="00EF7C70">
            <w:pPr>
              <w:pStyle w:val="Sansinterligne"/>
              <w:numPr>
                <w:ilvl w:val="0"/>
                <w:numId w:val="5"/>
              </w:numPr>
              <w:bidi/>
              <w:spacing w:line="276" w:lineRule="auto"/>
              <w:rPr>
                <w:rFonts w:cstheme="minorHAnsi"/>
                <w:sz w:val="26"/>
                <w:szCs w:val="26"/>
                <w:rtl/>
              </w:rPr>
            </w:pPr>
            <w:r w:rsidRPr="008059CE">
              <w:rPr>
                <w:rFonts w:cstheme="minorHAnsi"/>
                <w:b/>
                <w:bCs/>
                <w:noProof/>
                <w:color w:val="FF0000"/>
                <w:sz w:val="26"/>
                <w:szCs w:val="2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DF82AFA" wp14:editId="04957CEF">
                      <wp:simplePos x="0" y="0"/>
                      <wp:positionH relativeFrom="column">
                        <wp:posOffset>19050</wp:posOffset>
                      </wp:positionH>
                      <wp:positionV relativeFrom="paragraph">
                        <wp:posOffset>196215</wp:posOffset>
                      </wp:positionV>
                      <wp:extent cx="1207770" cy="246380"/>
                      <wp:effectExtent l="0" t="0" r="11430" b="20320"/>
                      <wp:wrapNone/>
                      <wp:docPr id="1123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12077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+ 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+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3" type="#_x0000_t202" style="position:absolute;left:0;text-align:left;margin-left:1.5pt;margin-top:15.45pt;width:95.1pt;height:19.4pt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+ 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+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عين</w:t>
            </w:r>
            <w:r w:rsidRPr="008059CE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طبيعة</w:t>
            </w:r>
            <w:r w:rsidRPr="008059CE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التحويل</w:t>
            </w:r>
            <w:r w:rsidRPr="008059CE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cstheme="minorHAnsi"/>
                <w:position w:val="-6"/>
                <w:sz w:val="26"/>
                <w:szCs w:val="26"/>
                <w:lang w:bidi="ar-DZ"/>
              </w:rPr>
              <w:object w:dxaOrig="225" w:dyaOrig="285">
                <v:shape id="_x0000_i1060" type="#_x0000_t75" style="width:11.25pt;height:14.4pt" o:ole="">
                  <v:imagedata r:id="rId133" o:title=""/>
                </v:shape>
                <o:OLEObject Type="Embed" ProgID="Equation.DSMT4" ShapeID="_x0000_i1060" DrawAspect="Content" ObjectID="_1519992990" r:id="rId134"/>
              </w:object>
            </w:r>
            <w:r w:rsidRPr="008059CE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و</w:t>
            </w:r>
            <w:r w:rsidRPr="008059CE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عناصره</w:t>
            </w:r>
            <w:r w:rsidRPr="008059CE">
              <w:rPr>
                <w:rFonts w:cstheme="minorHAnsi"/>
                <w:sz w:val="26"/>
                <w:szCs w:val="26"/>
                <w:rtl/>
                <w:lang w:bidi="ar-DZ"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  <w:lang w:bidi="ar-DZ"/>
              </w:rPr>
              <w:t>المميزة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5"/>
              </w:numP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لتك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النقط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  </w:t>
            </w:r>
            <w:r w:rsidRPr="008059CE">
              <w:rPr>
                <w:rFonts w:asciiTheme="minorHAnsi" w:hAnsiTheme="minorHAnsi" w:cstheme="minorHAnsi"/>
                <w:b/>
                <w:bCs/>
                <w:sz w:val="26"/>
                <w:szCs w:val="26"/>
                <w:rtl/>
              </w:rPr>
              <w:t>'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A</w:t>
            </w:r>
            <w:r w:rsidRPr="008059CE">
              <w:rPr>
                <w:rFonts w:asciiTheme="minorHAnsi" w:hAnsiTheme="minorHAnsi" w:cstheme="minorHAnsi"/>
                <w:b/>
                <w:bCs/>
                <w:i/>
                <w:sz w:val="26"/>
                <w:szCs w:val="26"/>
                <w:lang w:val="fr-FR"/>
              </w:rPr>
              <w:t>'  ,</w:t>
            </w:r>
            <w:proofErr w:type="gramEnd"/>
            <w:r w:rsidRPr="008059CE">
              <w:rPr>
                <w:rFonts w:asciiTheme="minorHAnsi" w:hAnsiTheme="minorHAnsi" w:cstheme="minorHAnsi"/>
                <w:b/>
                <w:bCs/>
                <w:i/>
                <w:sz w:val="26"/>
                <w:szCs w:val="26"/>
                <w:lang w:val="fr-FR"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 xml:space="preserve">  B</w:t>
            </w:r>
            <w:r w:rsidRPr="008059CE">
              <w:rPr>
                <w:rFonts w:asciiTheme="minorHAnsi" w:hAnsiTheme="minorHAnsi" w:cstheme="minorHAnsi"/>
                <w:b/>
                <w:bCs/>
                <w:i/>
                <w:sz w:val="26"/>
                <w:szCs w:val="26"/>
                <w:lang w:val="fr-FR"/>
              </w:rPr>
              <w:t xml:space="preserve">'  , 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C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صور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النقط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</w:rPr>
              <w:t>A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،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</w:rPr>
              <w:t>B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</w:rPr>
              <w:t>C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i/>
                <w:sz w:val="26"/>
                <w:szCs w:val="26"/>
                <w:rtl/>
              </w:rPr>
              <w:t>بالتحويل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position w:val="-6"/>
                <w:sz w:val="26"/>
                <w:szCs w:val="26"/>
              </w:rPr>
              <w:object w:dxaOrig="225" w:dyaOrig="285">
                <v:shape id="_x0000_i1061" type="#_x0000_t75" style="width:11.25pt;height:14.4pt" o:ole="">
                  <v:imagedata r:id="rId121" o:title=""/>
                </v:shape>
                <o:OLEObject Type="Embed" ProgID="Equation.DSMT4" ShapeID="_x0000_i1061" DrawAspect="Content" ObjectID="_1519992991" r:id="rId135"/>
              </w:objec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أستنت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طبيع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المثلث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b/>
                <w:bCs/>
                <w:sz w:val="26"/>
                <w:szCs w:val="26"/>
                <w:rtl/>
              </w:rPr>
              <w:t>'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A</w:t>
            </w:r>
            <w:r w:rsidRPr="008059CE">
              <w:rPr>
                <w:rFonts w:asciiTheme="minorHAnsi" w:hAnsiTheme="minorHAnsi" w:cstheme="minorHAnsi"/>
                <w:b/>
                <w:bCs/>
                <w:i/>
                <w:sz w:val="26"/>
                <w:szCs w:val="26"/>
                <w:lang w:val="fr-FR"/>
              </w:rPr>
              <w:t>'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B</w:t>
            </w:r>
            <w:r w:rsidRPr="008059CE">
              <w:rPr>
                <w:rFonts w:asciiTheme="minorHAnsi" w:hAnsiTheme="minorHAnsi" w:cstheme="minorHAnsi"/>
                <w:b/>
                <w:bCs/>
                <w:i/>
                <w:sz w:val="26"/>
                <w:szCs w:val="26"/>
                <w:lang w:val="fr-FR"/>
              </w:rPr>
              <w:t>'</w:t>
            </w:r>
            <w:r w:rsidRPr="008059CE">
              <w:rPr>
                <w:rFonts w:asciiTheme="minorHAnsi" w:hAnsiTheme="minorHAnsi" w:cstheme="minorHAnsi"/>
                <w:i/>
                <w:sz w:val="26"/>
                <w:szCs w:val="26"/>
                <w:lang w:val="fr-FR"/>
              </w:rPr>
              <w:t>C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  </w:t>
            </w:r>
          </w:p>
          <w:p w:rsidR="00A42ED6" w:rsidRPr="008059CE" w:rsidRDefault="00A42ED6" w:rsidP="00EF7C70">
            <w:pPr>
              <w:pStyle w:val="Paragraphedeliste"/>
              <w:numPr>
                <w:ilvl w:val="0"/>
                <w:numId w:val="5"/>
              </w:numP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5E69491" wp14:editId="29DE8446">
                      <wp:simplePos x="0" y="0"/>
                      <wp:positionH relativeFrom="column">
                        <wp:posOffset>4874260</wp:posOffset>
                      </wp:positionH>
                      <wp:positionV relativeFrom="paragraph">
                        <wp:posOffset>3810</wp:posOffset>
                      </wp:positionV>
                      <wp:extent cx="689610" cy="246380"/>
                      <wp:effectExtent l="0" t="0" r="15240" b="20320"/>
                      <wp:wrapNone/>
                      <wp:docPr id="1124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8961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42ED6" w:rsidRPr="00C557A5" w:rsidRDefault="00A42ED6" w:rsidP="00A42ED6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4" type="#_x0000_t202" style="position:absolute;left:0;text-align:left;margin-left:383.8pt;margin-top:.3pt;width:54.3pt;height:19.4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">
                      <v:textbox>
                        <w:txbxContent>
                          <w:p w:rsidR="00A42ED6" w:rsidRPr="00C557A5" w:rsidRDefault="00A42ED6" w:rsidP="00A42ED6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أحس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cs="Arial" w:hint="cs"/>
                <w:sz w:val="26"/>
                <w:szCs w:val="26"/>
                <w:rtl/>
              </w:rPr>
              <w:t>مساحته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</w:p>
          <w:p w:rsidR="00A42ED6" w:rsidRPr="008059CE" w:rsidRDefault="00A42ED6" w:rsidP="00EF7C70">
            <w:pPr>
              <w:tabs>
                <w:tab w:val="center" w:pos="5477"/>
              </w:tabs>
              <w:contextualSpacing/>
              <w:rPr>
                <w:rFonts w:asciiTheme="minorHAnsi" w:hAnsiTheme="minorHAnsi" w:cstheme="minorHAnsi"/>
                <w:sz w:val="26"/>
                <w:szCs w:val="26"/>
                <w:lang w:val="fr-FR"/>
              </w:rPr>
            </w:pPr>
          </w:p>
          <w:p w:rsidR="00A42ED6" w:rsidRPr="008059CE" w:rsidRDefault="00A42ED6" w:rsidP="00A42ED6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lang w:val="fr-FR"/>
              </w:rPr>
            </w:pP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تمرين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u w:val="single"/>
              </w:rPr>
              <w:t xml:space="preserve"> 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u w:val="single"/>
                <w:rtl/>
              </w:rPr>
              <w:t>الرابع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u w:val="single"/>
              </w:rPr>
              <w:t xml:space="preserve">:      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>(</w:t>
            </w:r>
            <w:r w:rsidRPr="008059CE">
              <w:rPr>
                <w:rFonts w:asciiTheme="minorHAnsi" w:hAnsiTheme="minorHAnsi" w:cstheme="minorHAnsi"/>
                <w:b/>
                <w:bCs/>
                <w:noProof/>
                <w:color w:val="00B0F0"/>
                <w:sz w:val="26"/>
                <w:szCs w:val="26"/>
              </w:rPr>
              <w:t>04</w:t>
            </w:r>
            <w:r w:rsidRPr="008059CE">
              <w:rPr>
                <w:rFonts w:ascii="Arial" w:hAnsi="Arial" w:hint="cs"/>
                <w:b/>
                <w:bCs/>
                <w:noProof/>
                <w:color w:val="00B0F0"/>
                <w:sz w:val="26"/>
                <w:szCs w:val="26"/>
                <w:rtl/>
              </w:rPr>
              <w:t>نقط</w:t>
            </w:r>
            <w:r w:rsidRPr="008059CE">
              <w:rPr>
                <w:rFonts w:asciiTheme="minorHAnsi" w:hAnsiTheme="minorHAnsi" w:cstheme="minorHAnsi"/>
                <w:noProof/>
                <w:color w:val="00B0F0"/>
                <w:sz w:val="26"/>
                <w:szCs w:val="26"/>
                <w:rtl/>
              </w:rPr>
              <w:t xml:space="preserve"> )</w:t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  <w:rtl/>
                <w:lang w:val="fr-FR"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فضاء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نسو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إ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عل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تعام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ومتجانس</w:t>
            </w:r>
            <w:proofErr w:type="gramEnd"/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5885462C" wp14:editId="0BE1F089">
                  <wp:extent cx="596265" cy="246380"/>
                  <wp:effectExtent l="0" t="0" r="0" b="1270"/>
                  <wp:docPr id="103" name="Imag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26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</w:rPr>
              <w:t xml:space="preserve">  </w:t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1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لتك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نقط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75D5767B" wp14:editId="192F4E2A">
                  <wp:extent cx="699770" cy="222885"/>
                  <wp:effectExtent l="0" t="0" r="5080" b="5715"/>
                  <wp:docPr id="102" name="Imag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977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46D64FF0" wp14:editId="26C58A3F">
                  <wp:extent cx="787400" cy="222885"/>
                  <wp:effectExtent l="0" t="0" r="0" b="5715"/>
                  <wp:docPr id="101" name="Imag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0355677C" wp14:editId="7E6FB64B">
                  <wp:extent cx="596265" cy="222885"/>
                  <wp:effectExtent l="0" t="0" r="0" b="5715"/>
                  <wp:docPr id="100" name="Imag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26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1EB14892" wp14:editId="1239D40C">
                  <wp:extent cx="652145" cy="222885"/>
                  <wp:effectExtent l="0" t="0" r="0" b="5715"/>
                  <wp:docPr id="99" name="Imag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214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المستقيم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4F887D04" wp14:editId="4230E62F">
                  <wp:extent cx="222885" cy="222885"/>
                  <wp:effectExtent l="0" t="0" r="5715" b="5715"/>
                  <wp:docPr id="98" name="Imag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68FB69D8" wp14:editId="10187C55">
                  <wp:extent cx="246380" cy="222885"/>
                  <wp:effectExtent l="0" t="0" r="1270" b="5715"/>
                  <wp:docPr id="97" name="Imag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ذو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تمثيل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spell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الوسيطيين</w:t>
            </w:r>
            <w:proofErr w:type="spell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˸</w:t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16667BD5" wp14:editId="74A961A2">
                      <wp:simplePos x="0" y="0"/>
                      <wp:positionH relativeFrom="column">
                        <wp:posOffset>2087162</wp:posOffset>
                      </wp:positionH>
                      <wp:positionV relativeFrom="paragraph">
                        <wp:posOffset>688506</wp:posOffset>
                      </wp:positionV>
                      <wp:extent cx="610870" cy="246380"/>
                      <wp:effectExtent l="0" t="0" r="17780" b="20320"/>
                      <wp:wrapNone/>
                      <wp:docPr id="13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08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5" type="#_x0000_t202" style="position:absolute;left:0;text-align:left;margin-left:164.35pt;margin-top:54.2pt;width:48.1pt;height:19.4p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Theme="minorHAnsi" w:hAnsiTheme="minorHAnsi" w:cstheme="minorHAnsi"/>
                <w:position w:val="-50"/>
                <w:sz w:val="26"/>
                <w:szCs w:val="26"/>
                <w:rtl/>
              </w:rPr>
              <w:t xml:space="preserve">                        </w:t>
            </w:r>
            <w:r w:rsidRPr="008059CE">
              <w:rPr>
                <w:rFonts w:asciiTheme="minorHAnsi" w:hAnsiTheme="minorHAnsi" w:cstheme="minorHAnsi"/>
                <w:noProof/>
                <w:position w:val="-50"/>
                <w:sz w:val="26"/>
                <w:szCs w:val="26"/>
                <w:lang w:val="fr-FR" w:eastAsia="fr-FR"/>
              </w:rPr>
              <w:drawing>
                <wp:inline distT="0" distB="0" distL="0" distR="0" wp14:anchorId="21137A17" wp14:editId="033F8FF6">
                  <wp:extent cx="1614170" cy="715645"/>
                  <wp:effectExtent l="0" t="0" r="5080" b="8255"/>
                  <wp:docPr id="96" name="Imag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170" cy="715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position w:val="-50"/>
                <w:sz w:val="26"/>
                <w:szCs w:val="26"/>
                <w:rtl/>
              </w:rPr>
              <w:t xml:space="preserve">                                          </w:t>
            </w:r>
            <w:r w:rsidRPr="008059CE">
              <w:rPr>
                <w:rFonts w:asciiTheme="minorHAnsi" w:hAnsiTheme="minorHAnsi" w:cstheme="minorHAnsi"/>
                <w:noProof/>
                <w:position w:val="-50"/>
                <w:sz w:val="26"/>
                <w:szCs w:val="26"/>
                <w:lang w:val="fr-FR" w:eastAsia="fr-FR"/>
              </w:rPr>
              <w:drawing>
                <wp:inline distT="0" distB="0" distL="0" distR="0" wp14:anchorId="38828E69" wp14:editId="039E14E9">
                  <wp:extent cx="1637665" cy="715645"/>
                  <wp:effectExtent l="0" t="0" r="635" b="8255"/>
                  <wp:docPr id="95" name="Imag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715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294F30D" wp14:editId="073D33B6">
                      <wp:simplePos x="0" y="0"/>
                      <wp:positionH relativeFrom="column">
                        <wp:posOffset>2260820</wp:posOffset>
                      </wp:positionH>
                      <wp:positionV relativeFrom="paragraph">
                        <wp:posOffset>220786</wp:posOffset>
                      </wp:positionV>
                      <wp:extent cx="610870" cy="246380"/>
                      <wp:effectExtent l="0" t="0" r="17780" b="20320"/>
                      <wp:wrapNone/>
                      <wp:docPr id="928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08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6" type="#_x0000_t202" style="position:absolute;left:0;text-align:left;margin-left:178pt;margin-top:17.4pt;width:48.1pt;height:19.4pt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1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ٲ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ستقيم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51F57581" wp14:editId="50A9AC08">
                  <wp:extent cx="222885" cy="222885"/>
                  <wp:effectExtent l="0" t="0" r="5715" b="5715"/>
                  <wp:docPr id="94" name="Imag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18398467" wp14:editId="7199208F">
                  <wp:extent cx="246380" cy="222885"/>
                  <wp:effectExtent l="0" t="0" r="1270" b="5715"/>
                  <wp:docPr id="93" name="Imag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تقاطعا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ن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قط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1A82F02F" wp14:editId="2C44F3A6">
                  <wp:extent cx="167005" cy="167005"/>
                  <wp:effectExtent l="0" t="0" r="4445" b="4445"/>
                  <wp:docPr id="92" name="Imag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طل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عي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حداثياتها</w:t>
            </w:r>
          </w:p>
          <w:p w:rsidR="00891232" w:rsidRPr="008059CE" w:rsidRDefault="00AD2B4D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08BA41BF" wp14:editId="6C78E898">
                      <wp:simplePos x="0" y="0"/>
                      <wp:positionH relativeFrom="column">
                        <wp:posOffset>3501086</wp:posOffset>
                      </wp:positionH>
                      <wp:positionV relativeFrom="paragraph">
                        <wp:posOffset>217170</wp:posOffset>
                      </wp:positionV>
                      <wp:extent cx="619125" cy="246380"/>
                      <wp:effectExtent l="0" t="0" r="28575" b="20320"/>
                      <wp:wrapNone/>
                      <wp:docPr id="929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7" type="#_x0000_t202" style="position:absolute;left:0;text-align:left;margin-left:275.7pt;margin-top:17.1pt;width:48.75pt;height:19.4pt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ب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عين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المعادلة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spellStart"/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الديكارتية</w:t>
            </w:r>
            <w:proofErr w:type="spellEnd"/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للمستوي</w:t>
            </w:r>
            <w:r w:rsidR="00891232"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18BD8E39" wp14:editId="3B05EF3C">
                  <wp:extent cx="246380" cy="222885"/>
                  <wp:effectExtent l="0" t="0" r="1270" b="5715"/>
                  <wp:docPr id="91" name="Imag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الذي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يشمل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المستقيمين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6DB7920F" wp14:editId="366B2B4E">
                  <wp:extent cx="222885" cy="222885"/>
                  <wp:effectExtent l="0" t="0" r="5715" b="5715"/>
                  <wp:docPr id="90" name="Imag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="00891232"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486931B7" wp14:editId="06A52648">
                  <wp:extent cx="246380" cy="222885"/>
                  <wp:effectExtent l="0" t="0" r="1270" b="5715"/>
                  <wp:docPr id="89" name="Imag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91232"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 </w:t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</w:pPr>
            <w:r w:rsidRPr="008059CE">
              <w:rPr>
                <w:rFonts w:ascii="Arial" w:hAnsi="Arial" w:hint="cs"/>
                <w:sz w:val="26"/>
                <w:szCs w:val="26"/>
                <w:rtl/>
              </w:rPr>
              <w:t>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حس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ساف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قطة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3C92DE4A" wp14:editId="69668749">
                  <wp:extent cx="151130" cy="167005"/>
                  <wp:effectExtent l="0" t="0" r="1270" b="4445"/>
                  <wp:docPr id="88" name="Imag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والمستو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1D60E386" wp14:editId="290543A7">
                  <wp:extent cx="246380" cy="222885"/>
                  <wp:effectExtent l="0" t="0" r="1270" b="5715"/>
                  <wp:docPr id="87" name="Imag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End"/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4A012B71" wp14:editId="29EC7CB9">
                      <wp:simplePos x="0" y="0"/>
                      <wp:positionH relativeFrom="column">
                        <wp:posOffset>3228975</wp:posOffset>
                      </wp:positionH>
                      <wp:positionV relativeFrom="paragraph">
                        <wp:posOffset>156210</wp:posOffset>
                      </wp:positionV>
                      <wp:extent cx="610870" cy="246380"/>
                      <wp:effectExtent l="0" t="0" r="17780" b="20320"/>
                      <wp:wrapNone/>
                      <wp:docPr id="930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08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8" type="#_x0000_t202" style="position:absolute;left:0;text-align:left;margin-left:254.25pt;margin-top:12.3pt;width:48.1pt;height:19.4pt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2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لتكن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7079838B" wp14:editId="00B8707F">
                  <wp:extent cx="222885" cy="222885"/>
                  <wp:effectExtent l="0" t="0" r="5715" b="5715"/>
                  <wp:docPr id="86" name="Imag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جموع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النقط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3EC07B7F" wp14:editId="794E9C4A">
                  <wp:extent cx="668020" cy="222885"/>
                  <wp:effectExtent l="0" t="0" r="0" b="5715"/>
                  <wp:docPr id="85" name="Imag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02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ن</w:t>
            </w:r>
            <w:proofErr w:type="gram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فضاء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تي</w:t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حقق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عادلة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57CEB06D" wp14:editId="2F5334DE">
                  <wp:extent cx="1510665" cy="222885"/>
                  <wp:effectExtent l="0" t="0" r="0" b="5715"/>
                  <wp:docPr id="84" name="Imag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66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</w:p>
          <w:p w:rsidR="00891232" w:rsidRPr="008059CE" w:rsidRDefault="00AD2B4D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68948700" wp14:editId="250BF926">
                      <wp:simplePos x="0" y="0"/>
                      <wp:positionH relativeFrom="column">
                        <wp:posOffset>2954324</wp:posOffset>
                      </wp:positionH>
                      <wp:positionV relativeFrom="paragraph">
                        <wp:posOffset>191135</wp:posOffset>
                      </wp:positionV>
                      <wp:extent cx="619125" cy="246380"/>
                      <wp:effectExtent l="0" t="0" r="28575" b="20320"/>
                      <wp:wrapNone/>
                      <wp:docPr id="936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</w:t>
                                  </w: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 xml:space="preserve">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49" type="#_x0000_t202" style="position:absolute;left:0;text-align:left;margin-left:232.6pt;margin-top:15.05pt;width:48.75pt;height:19.4pt;flip:x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2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 xml:space="preserve">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ٲ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-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بين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أن</w:t>
            </w:r>
            <w:r w:rsidR="00891232"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24EB0289" wp14:editId="66CCFBE9">
                  <wp:extent cx="127000" cy="167005"/>
                  <wp:effectExtent l="0" t="0" r="6350" b="4445"/>
                  <wp:docPr id="83" name="Imag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هي</w:t>
            </w:r>
            <w:proofErr w:type="gramEnd"/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سطح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كرة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يطلب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مركزها</w:t>
            </w:r>
            <w:r w:rsidR="00891232"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60E9180C" wp14:editId="694C6E9B">
                  <wp:extent cx="151130" cy="127000"/>
                  <wp:effectExtent l="0" t="0" r="1270" b="6350"/>
                  <wp:docPr id="82" name="Imag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ونصف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="Arial" w:hAnsi="Arial" w:hint="cs"/>
                <w:sz w:val="26"/>
                <w:szCs w:val="26"/>
                <w:rtl/>
              </w:rPr>
              <w:t>قطرها</w:t>
            </w:r>
            <w:r w:rsidR="00891232"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="00891232"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343C1FE1" wp14:editId="019FBFFA">
                  <wp:extent cx="151130" cy="151130"/>
                  <wp:effectExtent l="0" t="0" r="1270" b="1270"/>
                  <wp:docPr id="81" name="Imag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</w:pPr>
            <w:r w:rsidRPr="008059CE">
              <w:rPr>
                <w:rFonts w:ascii="Arial" w:hAnsi="Arial" w:hint="cs"/>
                <w:sz w:val="26"/>
                <w:szCs w:val="26"/>
                <w:rtl/>
              </w:rPr>
              <w:t>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  <w:lang w:bidi="ar-DZ"/>
              </w:rPr>
              <w:t xml:space="preserve"> -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أ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قاطع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سطح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الكرة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11BD9E55" wp14:editId="326FEF88">
                  <wp:extent cx="127000" cy="167005"/>
                  <wp:effectExtent l="0" t="0" r="6350" b="4445"/>
                  <wp:docPr id="80" name="Imag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المستوي</w:t>
            </w:r>
            <w:proofErr w:type="gramEnd"/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0B450748" wp14:editId="72350495">
                  <wp:extent cx="246380" cy="222885"/>
                  <wp:effectExtent l="0" t="0" r="1270" b="5715"/>
                  <wp:docPr id="79" name="Imag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هو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دائر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76FDC781" wp14:editId="00DB97FA">
                  <wp:extent cx="246380" cy="222885"/>
                  <wp:effectExtent l="0" t="0" r="1270" b="5715"/>
                  <wp:docPr id="78" name="Imag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3620BE5" wp14:editId="636EFAE6">
                      <wp:simplePos x="0" y="0"/>
                      <wp:positionH relativeFrom="column">
                        <wp:posOffset>3107275</wp:posOffset>
                      </wp:positionH>
                      <wp:positionV relativeFrom="paragraph">
                        <wp:posOffset>31777</wp:posOffset>
                      </wp:positionV>
                      <wp:extent cx="619125" cy="246380"/>
                      <wp:effectExtent l="0" t="0" r="28575" b="20320"/>
                      <wp:wrapNone/>
                      <wp:docPr id="935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0" type="#_x0000_t202" style="position:absolute;left:0;text-align:left;margin-left:244.65pt;margin-top:2.5pt;width:48.75pt;height:19.4pt;flip:x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ج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حداثيات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ركز</w:t>
            </w:r>
            <w:r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339C436D" wp14:editId="0CD3841E">
                  <wp:extent cx="167005" cy="151130"/>
                  <wp:effectExtent l="0" t="0" r="4445" b="1270"/>
                  <wp:docPr id="77" name="Imag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نصف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قطر</w:t>
            </w:r>
            <w:r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29802C5F" wp14:editId="3532F834">
                  <wp:extent cx="119380" cy="127000"/>
                  <wp:effectExtent l="0" t="0" r="0" b="6350"/>
                  <wp:docPr id="76" name="Imag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80" cy="127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للدائر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7F68A580" wp14:editId="6CA20BB2">
                  <wp:extent cx="246380" cy="222885"/>
                  <wp:effectExtent l="0" t="0" r="1270" b="5715"/>
                  <wp:docPr id="75" name="Imag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1FA79098" wp14:editId="7A62E477">
                      <wp:simplePos x="0" y="0"/>
                      <wp:positionH relativeFrom="column">
                        <wp:posOffset>2180894</wp:posOffset>
                      </wp:positionH>
                      <wp:positionV relativeFrom="paragraph">
                        <wp:posOffset>217805</wp:posOffset>
                      </wp:positionV>
                      <wp:extent cx="619125" cy="246380"/>
                      <wp:effectExtent l="0" t="0" r="28575" b="20320"/>
                      <wp:wrapNone/>
                      <wp:docPr id="940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9125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2" type="#_x0000_t202" style="position:absolute;left:0;text-align:left;margin-left:171.7pt;margin-top:17.15pt;width:48.75pt;height:19.4pt;flip:x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3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نعتبر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ستوي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3EE3B3D9" wp14:editId="40776705">
                  <wp:extent cx="246380" cy="222885"/>
                  <wp:effectExtent l="0" t="0" r="1270" b="5715"/>
                  <wp:docPr id="74" name="Imag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3FB806D4" wp14:editId="11EACEF5">
                  <wp:extent cx="262255" cy="222885"/>
                  <wp:effectExtent l="0" t="0" r="4445" b="5715"/>
                  <wp:docPr id="73" name="Imag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25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لذ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عادلتيهما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لى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ترتي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: </w:t>
            </w:r>
            <w:r w:rsidRPr="008059CE">
              <w:rPr>
                <w:rFonts w:asciiTheme="minorHAnsi" w:hAnsiTheme="minorHAnsi" w:cstheme="minorHAnsi"/>
                <w:noProof/>
                <w:position w:val="-6"/>
                <w:sz w:val="26"/>
                <w:szCs w:val="26"/>
                <w:lang w:val="fr-FR" w:eastAsia="fr-FR"/>
              </w:rPr>
              <w:drawing>
                <wp:inline distT="0" distB="0" distL="0" distR="0" wp14:anchorId="78123B9B" wp14:editId="6E85A8C2">
                  <wp:extent cx="850900" cy="167005"/>
                  <wp:effectExtent l="0" t="0" r="6350" b="4445"/>
                  <wp:docPr id="72" name="Imag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0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18A819A2" wp14:editId="03EC18C6">
                  <wp:extent cx="795020" cy="198755"/>
                  <wp:effectExtent l="0" t="0" r="5080" b="0"/>
                  <wp:docPr id="71" name="Imag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5020" cy="198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</w:pPr>
            <w:r w:rsidRPr="008059CE">
              <w:rPr>
                <w:rFonts w:ascii="Arial" w:hAnsi="Arial" w:hint="cs"/>
                <w:sz w:val="26"/>
                <w:szCs w:val="26"/>
                <w:rtl/>
              </w:rPr>
              <w:t>ٲ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تمثي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spell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الوسيطي</w:t>
            </w:r>
            <w:proofErr w:type="spell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gram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للمستقيم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137F0AE5" wp14:editId="0BD1B80E">
                  <wp:extent cx="246380" cy="222885"/>
                  <wp:effectExtent l="0" t="0" r="1270" b="5715"/>
                  <wp:docPr id="70" name="Imag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ناتج</w:t>
            </w:r>
            <w:proofErr w:type="gram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ع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تقاطع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ستويين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078EA1CB" wp14:editId="05E19EC6">
                  <wp:extent cx="246380" cy="222885"/>
                  <wp:effectExtent l="0" t="0" r="1270" b="5715"/>
                  <wp:docPr id="69" name="Imag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٬</w:t>
            </w:r>
            <w:r w:rsidRPr="008059CE">
              <w:rPr>
                <w:rFonts w:asciiTheme="minorHAnsi" w:hAnsiTheme="minorHAnsi" w:cstheme="minorHAnsi"/>
                <w:position w:val="-10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3B94C3FB" wp14:editId="552F5AE9">
                  <wp:extent cx="262255" cy="222885"/>
                  <wp:effectExtent l="0" t="0" r="4445" b="5715"/>
                  <wp:docPr id="68" name="Imag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255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1232" w:rsidRPr="008059CE" w:rsidRDefault="00891232" w:rsidP="008912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sz w:val="26"/>
                <w:szCs w:val="26"/>
                <w:rtl/>
              </w:rPr>
            </w:pPr>
            <w:r w:rsidRPr="008059CE">
              <w:rPr>
                <w:rFonts w:asciiTheme="minorHAnsi" w:hAnsiTheme="minorHAnsi" w:cstheme="minorHAnsi"/>
                <w:b/>
                <w:bCs/>
                <w:noProof/>
                <w:color w:val="FF0000"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14BF779C" wp14:editId="105C62C8">
                      <wp:simplePos x="0" y="0"/>
                      <wp:positionH relativeFrom="column">
                        <wp:posOffset>2176669</wp:posOffset>
                      </wp:positionH>
                      <wp:positionV relativeFrom="paragraph">
                        <wp:posOffset>24435</wp:posOffset>
                      </wp:positionV>
                      <wp:extent cx="610870" cy="246380"/>
                      <wp:effectExtent l="0" t="0" r="17780" b="20320"/>
                      <wp:wrapNone/>
                      <wp:docPr id="939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10870" cy="246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91232" w:rsidRPr="00C557A5" w:rsidRDefault="00891232" w:rsidP="00891232">
                                  <w:pPr>
                                    <w:rPr>
                                      <w:lang w:val="fr-FR"/>
                                    </w:rPr>
                                  </w:pPr>
                                  <w:r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  <w:r w:rsidRPr="00C557A5">
                                    <w:rPr>
                                      <w:rFonts w:asciiTheme="minorBidi" w:hAnsiTheme="minorBidi" w:cstheme="minorBidi"/>
                                      <w:color w:val="FF0000"/>
                                      <w:sz w:val="24"/>
                                      <w:szCs w:val="24"/>
                                    </w:rPr>
                                    <w:t>. 5</w:t>
                                  </w:r>
                                  <w:r w:rsidRPr="00C557A5">
                                    <w:rPr>
                                      <w:rFonts w:cs="Arabic Transparent" w:hint="cs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  <w:rtl/>
                                    </w:rPr>
                                    <w:t>ن</w:t>
                                  </w:r>
                                  <w:r>
                                    <w:rPr>
                                      <w:rFonts w:cs="Arabic Transparent"/>
                                      <w:b/>
                                      <w:bCs/>
                                      <w:noProof/>
                                      <w:color w:val="00B0F0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2" type="#_x0000_t202" style="position:absolute;left:0;text-align:left;margin-left:171.4pt;margin-top:1.9pt;width:48.1pt;height:19.4pt;flip:x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">
                      <v:textbox>
                        <w:txbxContent>
                          <w:p w:rsidR="00891232" w:rsidRPr="00C557A5" w:rsidRDefault="00891232" w:rsidP="00891232">
                            <w:pPr>
                              <w:rPr>
                                <w:lang w:val="fr-FR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0</w:t>
                            </w:r>
                            <w:r w:rsidRPr="00C557A5">
                              <w:rPr>
                                <w:rFonts w:asciiTheme="minorBidi" w:hAnsiTheme="minorBidi" w:cstheme="minorBidi"/>
                                <w:color w:val="FF0000"/>
                                <w:sz w:val="24"/>
                                <w:szCs w:val="24"/>
                              </w:rPr>
                              <w:t>. 5</w:t>
                            </w:r>
                            <w:r w:rsidRPr="00C557A5">
                              <w:rPr>
                                <w:rFonts w:cs="Arabic Transparent" w:hint="cs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  <w:rtl/>
                              </w:rPr>
                              <w:t>ن</w:t>
                            </w:r>
                            <w:r>
                              <w:rPr>
                                <w:rFonts w:cs="Arabic Transparent"/>
                                <w:b/>
                                <w:bCs/>
                                <w:noProof/>
                                <w:color w:val="00B0F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ب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-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جد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معادل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proofErr w:type="spellStart"/>
            <w:r w:rsidRPr="008059CE">
              <w:rPr>
                <w:rFonts w:ascii="Arial" w:hAnsi="Arial" w:hint="cs"/>
                <w:sz w:val="26"/>
                <w:szCs w:val="26"/>
                <w:rtl/>
              </w:rPr>
              <w:t>ديكارتية</w:t>
            </w:r>
            <w:proofErr w:type="spellEnd"/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للمستو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43465498" wp14:editId="7C281F0F">
                  <wp:extent cx="246380" cy="222885"/>
                  <wp:effectExtent l="0" t="0" r="1270" b="5715"/>
                  <wp:docPr id="67" name="Imag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ذي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يشمل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نقطة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4"/>
                <w:sz w:val="26"/>
                <w:szCs w:val="26"/>
                <w:lang w:val="fr-FR" w:eastAsia="fr-FR"/>
              </w:rPr>
              <w:drawing>
                <wp:inline distT="0" distB="0" distL="0" distR="0" wp14:anchorId="2A3C8C78" wp14:editId="6FE5A165">
                  <wp:extent cx="151130" cy="151130"/>
                  <wp:effectExtent l="0" t="0" r="1270" b="1270"/>
                  <wp:docPr id="66" name="Imag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و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="Arial" w:hAnsi="Arial" w:hint="cs"/>
                <w:sz w:val="26"/>
                <w:szCs w:val="26"/>
                <w:rtl/>
              </w:rPr>
              <w:t>المستقيم</w:t>
            </w:r>
            <w:r w:rsidRPr="008059CE">
              <w:rPr>
                <w:rFonts w:asciiTheme="minorHAnsi" w:hAnsiTheme="minorHAnsi" w:cstheme="minorHAnsi"/>
                <w:sz w:val="26"/>
                <w:szCs w:val="26"/>
                <w:rtl/>
              </w:rPr>
              <w:t xml:space="preserve"> </w:t>
            </w:r>
            <w:r w:rsidRPr="008059CE">
              <w:rPr>
                <w:rFonts w:asciiTheme="minorHAnsi" w:hAnsiTheme="minorHAnsi" w:cstheme="minorHAnsi"/>
                <w:noProof/>
                <w:position w:val="-10"/>
                <w:sz w:val="26"/>
                <w:szCs w:val="26"/>
                <w:lang w:val="fr-FR" w:eastAsia="fr-FR"/>
              </w:rPr>
              <w:drawing>
                <wp:inline distT="0" distB="0" distL="0" distR="0" wp14:anchorId="576D9CAC" wp14:editId="23204B6D">
                  <wp:extent cx="246380" cy="222885"/>
                  <wp:effectExtent l="0" t="0" r="1270" b="5715"/>
                  <wp:docPr id="65" name="Imag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380" cy="222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42ED6" w:rsidRPr="008059CE" w:rsidRDefault="00A42ED6" w:rsidP="00EF7C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bCs/>
                <w:sz w:val="26"/>
                <w:szCs w:val="26"/>
                <w:lang w:val="fr-FR"/>
              </w:rPr>
            </w:pPr>
          </w:p>
          <w:p w:rsidR="00A42ED6" w:rsidRPr="00C70921" w:rsidRDefault="00A42ED6" w:rsidP="00EF7C70">
            <w:pPr>
              <w:jc w:val="center"/>
              <w:rPr>
                <w:rFonts w:asciiTheme="minorHAnsi" w:hAnsiTheme="minorHAnsi" w:cstheme="minorHAnsi"/>
                <w:b/>
                <w:bCs/>
                <w:caps/>
                <w:color w:val="FF0000"/>
                <w:sz w:val="26"/>
                <w:szCs w:val="26"/>
                <w:lang w:val="fr-FR"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 w:rsidRPr="00C70921">
              <w:rPr>
                <w:rFonts w:ascii="Arial" w:hAnsi="Arial" w:hint="cs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بالتوفيق</w:t>
            </w:r>
            <w:r w:rsidRPr="00C70921">
              <w:rPr>
                <w:rFonts w:asciiTheme="minorHAnsi" w:hAnsiTheme="minorHAnsi" w:cstheme="minorHAnsi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C70921">
              <w:rPr>
                <w:rFonts w:ascii="Arial" w:hAnsi="Arial" w:hint="cs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للجميـــــع</w:t>
            </w:r>
            <w:r w:rsidRPr="00C70921">
              <w:rPr>
                <w:rFonts w:asciiTheme="minorHAnsi" w:hAnsiTheme="minorHAnsi" w:cstheme="minorHAnsi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C70921">
              <w:rPr>
                <w:rFonts w:asciiTheme="minorHAnsi" w:hAnsiTheme="minorHAnsi" w:cstheme="minorHAnsi"/>
                <w:b/>
                <w:caps/>
                <w:noProof/>
                <w:color w:val="FF0000"/>
                <w:sz w:val="26"/>
                <w:szCs w:val="26"/>
                <w:lang w:val="fr-FR" w:eastAsia="fr-FR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drawing>
                <wp:inline distT="0" distB="0" distL="0" distR="0" wp14:anchorId="5BA179BE" wp14:editId="5CC86695">
                  <wp:extent cx="292209" cy="190831"/>
                  <wp:effectExtent l="0" t="0" r="0" b="0"/>
                  <wp:docPr id="1" name="Image 1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5"/>
                          <pic:cNvPicPr>
                            <a:picLocks noChangeAspect="1" noChangeArrowheads="1" noCrop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772" cy="192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70921">
              <w:rPr>
                <w:rFonts w:asciiTheme="minorHAnsi" w:hAnsiTheme="minorHAnsi" w:cstheme="minorHAnsi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C70921">
              <w:rPr>
                <w:rFonts w:ascii="Arial" w:hAnsi="Arial" w:hint="cs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في</w:t>
            </w:r>
            <w:r w:rsidRPr="00C70921">
              <w:rPr>
                <w:rFonts w:asciiTheme="minorHAnsi" w:hAnsiTheme="minorHAnsi" w:cstheme="minorHAnsi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C70921">
              <w:rPr>
                <w:rFonts w:ascii="Arial" w:hAnsi="Arial" w:hint="cs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شهادة</w:t>
            </w:r>
            <w:r w:rsidRPr="00C70921">
              <w:rPr>
                <w:rFonts w:asciiTheme="minorHAnsi" w:hAnsiTheme="minorHAnsi" w:cstheme="minorHAnsi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  <w:r w:rsidRPr="00C70921">
              <w:rPr>
                <w:rFonts w:ascii="Arial" w:hAnsi="Arial" w:hint="cs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>البكالوريا</w:t>
            </w:r>
            <w:r w:rsidRPr="00C70921">
              <w:rPr>
                <w:rFonts w:asciiTheme="minorHAnsi" w:hAnsiTheme="minorHAnsi" w:cstheme="minorHAnsi"/>
                <w:b/>
                <w:bCs/>
                <w:caps/>
                <w:color w:val="FF0000"/>
                <w:sz w:val="26"/>
                <w:szCs w:val="26"/>
                <w:rtl/>
                <w:lang w:bidi="ar-DZ"/>
                <w14:reflection w14:blurRad="6350" w14:stA="60000" w14:stPos="0" w14:endA="900" w14:endPos="58000" w14:dist="0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accent4">
                      <w14:shade w14:val="50000"/>
                      <w14:satMod w14:val="120000"/>
                    </w14:schemeClr>
                  </w14:solidFill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4">
                          <w14:shade w14:val="20000"/>
                          <w14:satMod w14:val="245000"/>
                        </w14:schemeClr>
                      </w14:gs>
                      <w14:gs w14:pos="43000">
                        <w14:schemeClr w14:val="accent4">
                          <w14:satMod w14:val="255000"/>
                        </w14:schemeClr>
                      </w14:gs>
                      <w14:gs w14:pos="48000">
                        <w14:schemeClr w14:val="accent4">
                          <w14:shade w14:val="85000"/>
                          <w14:satMod w14:val="255000"/>
                        </w14:schemeClr>
                      </w14:gs>
                      <w14:gs w14:pos="100000">
                        <w14:schemeClr w14:val="accent4">
                          <w14:shade w14:val="20000"/>
                          <w14:satMod w14:val="245000"/>
                        </w14:schemeClr>
                      </w14:gs>
                    </w14:gsLst>
                    <w14:lin w14:ang="5400000" w14:scaled="0"/>
                  </w14:gradFill>
                </w14:textFill>
              </w:rPr>
              <w:t xml:space="preserve"> </w:t>
            </w:r>
          </w:p>
          <w:p w:rsidR="00A42ED6" w:rsidRPr="008059CE" w:rsidRDefault="00A42ED6" w:rsidP="00EF7C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bCs/>
                <w:sz w:val="26"/>
                <w:szCs w:val="26"/>
                <w:lang w:val="fr-FR" w:bidi="ar-DZ"/>
              </w:rPr>
            </w:pPr>
            <w:r w:rsidRPr="008059CE">
              <w:rPr>
                <w:rFonts w:asciiTheme="minorHAnsi" w:hAnsiTheme="minorHAnsi" w:cstheme="minorHAnsi"/>
                <w:noProof/>
                <w:sz w:val="26"/>
                <w:szCs w:val="26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644CEC9" wp14:editId="78BDEB07">
                      <wp:simplePos x="0" y="0"/>
                      <wp:positionH relativeFrom="column">
                        <wp:posOffset>1866403</wp:posOffset>
                      </wp:positionH>
                      <wp:positionV relativeFrom="paragraph">
                        <wp:posOffset>140224</wp:posOffset>
                      </wp:positionV>
                      <wp:extent cx="3522428" cy="795020"/>
                      <wp:effectExtent l="0" t="209550" r="0" b="214630"/>
                      <wp:wrapNone/>
                      <wp:docPr id="7" name="Zone de text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522428" cy="7950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42ED6" w:rsidRPr="00452569" w:rsidRDefault="00A42ED6" w:rsidP="00A42ED6">
                                  <w:pPr>
                                    <w:bidi w:val="0"/>
                                    <w:jc w:val="center"/>
                                    <w:rPr>
                                      <w:rFonts w:eastAsiaTheme="minorHAnsi"/>
                                      <w:b/>
                                      <w:caps/>
                                      <w:color w:val="4F81BD" w:themeColor="accent1"/>
                                      <w:sz w:val="72"/>
                                      <w:szCs w:val="72"/>
                                      <w14:shadow w14:blurRad="19685" w14:dist="12700" w14:dir="5400000" w14:sx="100000" w14:sy="100000" w14:kx="0" w14:ky="0" w14:algn="tl">
                                        <w14:schemeClr w14:val="accent1">
                                          <w14:alpha w14:val="40000"/>
                                          <w14:satMod w14:val="130000"/>
                                        </w14:schemeClr>
                                      </w14:shadow>
    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props3d w14:extrusionH="57150" w14:contourW="6350" w14:prstMaterial="plastic">
                                        <w14:bevelT w14:w="50800" w14:h="38100" w14:prst="riblet"/>
                                        <w14:contourClr>
                                          <w14:schemeClr w14:val="accent1">
                                            <w14:tint w14:val="100000"/>
                                            <w14:shade w14:val="100000"/>
                                            <w14:hueMod w14:val="100000"/>
                                            <w14:satMod w14:val="100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 w:rsidRPr="00452569">
                                    <w:rPr>
                                      <w:b/>
                                      <w:caps/>
                                      <w:color w:val="4F81BD" w:themeColor="accent1"/>
                                      <w:sz w:val="72"/>
                                      <w:szCs w:val="72"/>
                                      <w14:shadow w14:blurRad="19685" w14:dist="12700" w14:dir="5400000" w14:sx="100000" w14:sy="100000" w14:kx="0" w14:ky="0" w14:algn="tl">
                                        <w14:schemeClr w14:val="accent1">
                                          <w14:alpha w14:val="40000"/>
                                          <w14:satMod w14:val="130000"/>
                                        </w14:schemeClr>
                                      </w14:shadow>
    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props3d w14:extrusionH="57150" w14:contourW="6350" w14:prstMaterial="plastic">
                                        <w14:bevelT w14:w="50800" w14:h="38100" w14:prst="riblet"/>
                                        <w14:contourClr>
                                          <w14:schemeClr w14:val="accent1">
                                            <w14:tint w14:val="100000"/>
                                            <w14:shade w14:val="100000"/>
                                            <w14:hueMod w14:val="100000"/>
                                            <w14:satMod w14:val="100000"/>
                                          </w14:schemeClr>
                                        </w14:contourClr>
                                      </w14:props3d>
                                    </w:rPr>
                                    <w:t>BAC2016</w:t>
                                  </w:r>
                                  <w:r w:rsidR="004505F5">
                                    <w:rPr>
                                      <w:b/>
                                      <w:caps/>
                                      <w:color w:val="4F81BD" w:themeColor="accent1"/>
                                      <w:sz w:val="72"/>
                                      <w:szCs w:val="72"/>
                                      <w14:shadow w14:blurRad="19685" w14:dist="12700" w14:dir="5400000" w14:sx="100000" w14:sy="100000" w14:kx="0" w14:ky="0" w14:algn="tl">
                                        <w14:schemeClr w14:val="accent1">
                                          <w14:alpha w14:val="40000"/>
                                          <w14:satMod w14:val="130000"/>
                                        </w14:schemeClr>
                                      </w14:shadow>
    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props3d w14:extrusionH="57150" w14:contourW="6350" w14:prstMaterial="plastic">
                                        <w14:bevelT w14:w="50800" w14:h="38100" w14:prst="riblet"/>
                                        <w14:contourClr>
                                          <w14:schemeClr w14:val="accent1">
                                            <w14:tint w14:val="100000"/>
                                            <w14:shade w14:val="100000"/>
                                            <w14:hueMod w14:val="100000"/>
                                            <w14:satMod w14:val="100000"/>
                                          </w14:schemeClr>
                                        </w14:contourClr>
                                      </w14:props3d>
                                    </w:rPr>
                                    <w:t>-Ora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isometricOffAxis1Right"/>
                                <a:lightRig rig="brightRoom" dir="t"/>
                              </a:scene3d>
                              <a:sp3d extrusionH="57150" contourW="6350" prstMaterial="plastic">
                                <a:bevelT w="20320" h="20320" prst="riblet"/>
                                <a:contourClr>
                                  <a:schemeClr val="accent1">
                                    <a:tint val="100000"/>
                                    <a:shade val="100000"/>
                                    <a:hueMod val="100000"/>
                                    <a:satMod val="100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7" o:spid="_x0000_s1054" type="#_x0000_t202" style="position:absolute;left:0;text-align:left;margin-left:146.95pt;margin-top:11.05pt;width:277.35pt;height:6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" filled="f" stroked="f">
                      <v:textbox>
                        <w:txbxContent>
                          <w:p w:rsidR="00A42ED6" w:rsidRPr="00452569" w:rsidRDefault="00A42ED6" w:rsidP="00A42ED6">
                            <w:pPr>
                              <w:bidi w:val="0"/>
                              <w:jc w:val="center"/>
                              <w:rPr>
                                <w:rFonts w:eastAsiaTheme="minorHAnsi"/>
                                <w:b/>
                                <w:caps/>
                                <w:color w:val="4F81BD" w:themeColor="accent1"/>
                                <w:sz w:val="72"/>
                                <w:szCs w:val="72"/>
                                <w14:shadow w14:blurRad="19685" w14:dist="12700" w14:dir="5400000" w14:sx="100000" w14:sy="100000" w14:kx="0" w14:ky="0" w14:algn="tl">
                                  <w14:schemeClr w14:val="accent1">
                                    <w14:alpha w14:val="40000"/>
                                    <w14:satMod w14:val="130000"/>
                                  </w14:schemeClr>
                                </w14:shadow>
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6350" w14:prstMaterial="plastic">
                                  <w14:bevelT w14:w="50800" w14:h="38100" w14:prst="riblet"/>
                                  <w14:contourClr>
                                    <w14:schemeClr w14:val="accent1">
                                      <w14:tint w14:val="100000"/>
                                      <w14:shade w14:val="100000"/>
                                      <w14:hueMod w14:val="100000"/>
                                      <w14:satMod w14:val="10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452569">
                              <w:rPr>
                                <w:b/>
                                <w:caps/>
                                <w:color w:val="4F81BD" w:themeColor="accent1"/>
                                <w:sz w:val="72"/>
                                <w:szCs w:val="72"/>
                                <w14:shadow w14:blurRad="19685" w14:dist="12700" w14:dir="5400000" w14:sx="100000" w14:sy="100000" w14:kx="0" w14:ky="0" w14:algn="tl">
                                  <w14:schemeClr w14:val="accent1">
                                    <w14:alpha w14:val="40000"/>
                                    <w14:satMod w14:val="130000"/>
                                  </w14:schemeClr>
                                </w14:shadow>
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6350" w14:prstMaterial="plastic">
                                  <w14:bevelT w14:w="50800" w14:h="38100" w14:prst="riblet"/>
                                  <w14:contourClr>
                                    <w14:schemeClr w14:val="accent1">
                                      <w14:tint w14:val="100000"/>
                                      <w14:shade w14:val="100000"/>
                                      <w14:hueMod w14:val="100000"/>
                                      <w14:satMod w14:val="100000"/>
                                    </w14:schemeClr>
                                  </w14:contourClr>
                                </w14:props3d>
                              </w:rPr>
                              <w:t>BAC2016</w:t>
                            </w:r>
                            <w:r w:rsidR="004505F5">
                              <w:rPr>
                                <w:b/>
                                <w:caps/>
                                <w:color w:val="4F81BD" w:themeColor="accent1"/>
                                <w:sz w:val="72"/>
                                <w:szCs w:val="72"/>
                                <w14:shadow w14:blurRad="19685" w14:dist="12700" w14:dir="5400000" w14:sx="100000" w14:sy="100000" w14:kx="0" w14:ky="0" w14:algn="tl">
                                  <w14:schemeClr w14:val="accent1">
                                    <w14:alpha w14:val="40000"/>
                                    <w14:satMod w14:val="130000"/>
                                  </w14:schemeClr>
                                </w14:shadow>
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6350" w14:prstMaterial="plastic">
                                  <w14:bevelT w14:w="50800" w14:h="38100" w14:prst="riblet"/>
                                  <w14:contourClr>
                                    <w14:schemeClr w14:val="accent1">
                                      <w14:tint w14:val="100000"/>
                                      <w14:shade w14:val="100000"/>
                                      <w14:hueMod w14:val="100000"/>
                                      <w14:satMod w14:val="100000"/>
                                    </w14:schemeClr>
                                  </w14:contourClr>
                                </w14:props3d>
                              </w:rPr>
                              <w:t>-Ora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42ED6" w:rsidRPr="008059CE" w:rsidRDefault="00A42ED6" w:rsidP="00EF7C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bCs/>
                <w:sz w:val="26"/>
                <w:szCs w:val="26"/>
                <w:lang w:val="fr-FR" w:bidi="ar-DZ"/>
              </w:rPr>
            </w:pPr>
          </w:p>
          <w:p w:rsidR="00A42ED6" w:rsidRPr="008059CE" w:rsidRDefault="00A42ED6" w:rsidP="00EF7C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bCs/>
                <w:sz w:val="26"/>
                <w:szCs w:val="26"/>
                <w:lang w:val="fr-FR" w:bidi="ar-DZ"/>
              </w:rPr>
            </w:pPr>
          </w:p>
          <w:p w:rsidR="00A42ED6" w:rsidRPr="008059CE" w:rsidRDefault="00A42ED6" w:rsidP="00EF7C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bCs/>
                <w:sz w:val="26"/>
                <w:szCs w:val="26"/>
                <w:lang w:val="fr-FR" w:bidi="ar-DZ"/>
              </w:rPr>
            </w:pPr>
          </w:p>
          <w:p w:rsidR="00A42ED6" w:rsidRPr="008059CE" w:rsidRDefault="00A42ED6" w:rsidP="00EF7C70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rPr>
                <w:rFonts w:asciiTheme="minorHAnsi" w:hAnsiTheme="minorHAnsi" w:cstheme="minorHAnsi"/>
                <w:b/>
                <w:bCs/>
                <w:sz w:val="26"/>
                <w:szCs w:val="26"/>
                <w:lang w:val="fr-FR" w:bidi="ar-DZ"/>
              </w:rPr>
            </w:pPr>
          </w:p>
        </w:tc>
      </w:tr>
    </w:tbl>
    <w:p w:rsidR="00CB0222" w:rsidRPr="003C57E3" w:rsidRDefault="00E81496">
      <w:pPr>
        <w:rPr>
          <w:rFonts w:asciiTheme="minorHAnsi" w:hAnsiTheme="minorHAnsi" w:cstheme="minorHAnsi"/>
          <w:sz w:val="26"/>
          <w:szCs w:val="26"/>
          <w:lang w:val="fr-FR"/>
        </w:rPr>
      </w:pPr>
    </w:p>
    <w:sectPr w:rsidR="00CB0222" w:rsidRPr="003C57E3" w:rsidSect="00A42ED6">
      <w:headerReference w:type="even" r:id="rId166"/>
      <w:headerReference w:type="default" r:id="rId167"/>
      <w:footerReference w:type="default" r:id="rId168"/>
      <w:headerReference w:type="first" r:id="rId169"/>
      <w:pgSz w:w="11906" w:h="16838" w:code="9"/>
      <w:pgMar w:top="720" w:right="720" w:bottom="720" w:left="720" w:header="0" w:footer="113" w:gutter="0"/>
      <w:cols w:space="708"/>
      <w:bidi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1496" w:rsidRDefault="00E81496" w:rsidP="00891232">
      <w:pPr>
        <w:spacing w:after="0" w:line="240" w:lineRule="auto"/>
      </w:pPr>
      <w:r>
        <w:separator/>
      </w:r>
    </w:p>
  </w:endnote>
  <w:endnote w:type="continuationSeparator" w:id="0">
    <w:p w:rsidR="00E81496" w:rsidRDefault="00E81496" w:rsidP="008912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DA6" w:rsidRDefault="004978BB" w:rsidP="00891232"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rPr>
        <w:rFonts w:ascii="Times New Roman" w:hAnsi="Times New Roman" w:cs="Times New Roman"/>
        <w:b/>
        <w:bCs/>
        <w:sz w:val="24"/>
        <w:szCs w:val="24"/>
        <w:lang w:val="fr-FR" w:bidi="ar-DZ"/>
      </w:rPr>
    </w:pPr>
    <w:r>
      <w:rPr>
        <w:rFonts w:ascii="Times New Roman" w:hAnsi="Times New Roman" w:cs="Times New Roman"/>
        <w:b/>
        <w:bCs/>
        <w:sz w:val="24"/>
        <w:szCs w:val="24"/>
        <w:rtl/>
        <w:lang w:val="fr-FR" w:bidi="ar-DZ"/>
      </w:rPr>
      <w:t>ا</w:t>
    </w:r>
    <w:r>
      <w:rPr>
        <w:rFonts w:ascii="Times New Roman" w:hAnsi="Times New Roman" w:cs="Times New Roman" w:hint="cs"/>
        <w:b/>
        <w:bCs/>
        <w:sz w:val="24"/>
        <w:szCs w:val="24"/>
        <w:rtl/>
        <w:lang w:val="fr-FR" w:bidi="ar-DZ"/>
      </w:rPr>
      <w:t>للهم</w:t>
    </w:r>
    <w:r>
      <w:rPr>
        <w:rFonts w:ascii="Times New Roman" w:hAnsi="Times New Roman" w:cs="Times New Roman"/>
        <w:b/>
        <w:bCs/>
        <w:sz w:val="24"/>
        <w:szCs w:val="24"/>
        <w:lang w:val="fr-FR" w:bidi="ar-DZ"/>
      </w:rPr>
      <w:t xml:space="preserve"> </w:t>
    </w:r>
    <w:r>
      <w:rPr>
        <w:rFonts w:ascii="Times New Roman" w:hAnsi="Times New Roman" w:cs="Times New Roman" w:hint="cs"/>
        <w:b/>
        <w:bCs/>
        <w:sz w:val="24"/>
        <w:szCs w:val="24"/>
        <w:rtl/>
        <w:lang w:val="fr-FR" w:bidi="ar-DZ"/>
      </w:rPr>
      <w:t>زدني</w:t>
    </w:r>
    <w:r>
      <w:rPr>
        <w:rFonts w:ascii="Times New Roman" w:hAnsi="Times New Roman" w:cs="Times New Roman"/>
        <w:b/>
        <w:bCs/>
        <w:sz w:val="24"/>
        <w:szCs w:val="24"/>
        <w:lang w:val="fr-FR" w:bidi="ar-DZ"/>
      </w:rPr>
      <w:t xml:space="preserve"> </w:t>
    </w:r>
    <w:r>
      <w:rPr>
        <w:rFonts w:ascii="Times New Roman" w:hAnsi="Times New Roman" w:cs="Times New Roman"/>
        <w:b/>
        <w:bCs/>
        <w:sz w:val="24"/>
        <w:szCs w:val="24"/>
        <w:rtl/>
        <w:lang w:val="fr-FR" w:bidi="ar-DZ"/>
      </w:rPr>
      <w:t>علما</w:t>
    </w:r>
  </w:p>
  <w:p w:rsidR="00CA0DA6" w:rsidRPr="00CA0DA6" w:rsidRDefault="00E81496">
    <w:pPr>
      <w:pStyle w:val="Pieddepage"/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1496" w:rsidRDefault="00E81496" w:rsidP="00891232">
      <w:pPr>
        <w:spacing w:after="0" w:line="240" w:lineRule="auto"/>
      </w:pPr>
      <w:r>
        <w:separator/>
      </w:r>
    </w:p>
  </w:footnote>
  <w:footnote w:type="continuationSeparator" w:id="0">
    <w:p w:rsidR="00E81496" w:rsidRDefault="00E81496" w:rsidP="008912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1811" w:rsidRDefault="00E8149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990451" o:spid="_x0000_s2049" type="#_x0000_t136" style="position:absolute;left:0;text-align:left;margin-left:0;margin-top:0;width:491.85pt;height:245.9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أستاذ نڨاز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1811" w:rsidRDefault="00E8149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990452" o:spid="_x0000_s2050" type="#_x0000_t136" style="position:absolute;left:0;text-align:left;margin-left:0;margin-top:0;width:491.85pt;height:245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أستاذ نڨاز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1811" w:rsidRDefault="00E8149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990450" o:spid="_x0000_s2051" type="#_x0000_t136" style="position:absolute;left:0;text-align:left;margin-left:0;margin-top:0;width:491.85pt;height:245.9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الأستاذ نڨاز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8219C6"/>
    <w:multiLevelType w:val="hybridMultilevel"/>
    <w:tmpl w:val="893C57BA"/>
    <w:lvl w:ilvl="0" w:tplc="F33E49E8">
      <w:start w:val="1"/>
      <w:numFmt w:val="decimal"/>
      <w:lvlText w:val="%1."/>
      <w:lvlJc w:val="left"/>
      <w:pPr>
        <w:ind w:left="360" w:hanging="360"/>
      </w:pPr>
      <w:rPr>
        <w:b w:val="0"/>
        <w:sz w:val="28"/>
        <w:szCs w:val="28"/>
      </w:rPr>
    </w:lvl>
    <w:lvl w:ilvl="1" w:tplc="0BCAAECC">
      <w:start w:val="1"/>
      <w:numFmt w:val="arabicAbjad"/>
      <w:lvlText w:val="%2."/>
      <w:lvlJc w:val="left"/>
      <w:pPr>
        <w:ind w:left="1080" w:hanging="360"/>
      </w:pPr>
      <w:rPr>
        <w:rFonts w:hint="default"/>
        <w:b w:val="0"/>
        <w:sz w:val="28"/>
        <w:szCs w:val="28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0A853DA"/>
    <w:multiLevelType w:val="hybridMultilevel"/>
    <w:tmpl w:val="D02263FE"/>
    <w:lvl w:ilvl="0" w:tplc="9976CE9C">
      <w:start w:val="1"/>
      <w:numFmt w:val="arabicAlpha"/>
      <w:lvlText w:val="%1-"/>
      <w:lvlJc w:val="left"/>
      <w:pPr>
        <w:ind w:left="903" w:hanging="360"/>
      </w:pPr>
      <w:rPr>
        <w:rFonts w:ascii="Times New Roman" w:eastAsia="Times New Roman" w:hAnsi="Times New Roman" w:cs="Times New Roman"/>
      </w:rPr>
    </w:lvl>
    <w:lvl w:ilvl="1" w:tplc="040C0019">
      <w:start w:val="1"/>
      <w:numFmt w:val="lowerLetter"/>
      <w:lvlText w:val="%2."/>
      <w:lvlJc w:val="left"/>
      <w:pPr>
        <w:ind w:left="1623" w:hanging="360"/>
      </w:pPr>
    </w:lvl>
    <w:lvl w:ilvl="2" w:tplc="040C001B">
      <w:start w:val="1"/>
      <w:numFmt w:val="lowerRoman"/>
      <w:lvlText w:val="%3."/>
      <w:lvlJc w:val="right"/>
      <w:pPr>
        <w:ind w:left="2343" w:hanging="180"/>
      </w:pPr>
    </w:lvl>
    <w:lvl w:ilvl="3" w:tplc="040C000F">
      <w:start w:val="1"/>
      <w:numFmt w:val="decimal"/>
      <w:lvlText w:val="%4."/>
      <w:lvlJc w:val="left"/>
      <w:pPr>
        <w:ind w:left="3063" w:hanging="360"/>
      </w:pPr>
    </w:lvl>
    <w:lvl w:ilvl="4" w:tplc="040C0019">
      <w:start w:val="1"/>
      <w:numFmt w:val="lowerLetter"/>
      <w:lvlText w:val="%5."/>
      <w:lvlJc w:val="left"/>
      <w:pPr>
        <w:ind w:left="3783" w:hanging="360"/>
      </w:pPr>
    </w:lvl>
    <w:lvl w:ilvl="5" w:tplc="040C001B">
      <w:start w:val="1"/>
      <w:numFmt w:val="lowerRoman"/>
      <w:lvlText w:val="%6."/>
      <w:lvlJc w:val="right"/>
      <w:pPr>
        <w:ind w:left="4503" w:hanging="180"/>
      </w:pPr>
    </w:lvl>
    <w:lvl w:ilvl="6" w:tplc="040C000F">
      <w:start w:val="1"/>
      <w:numFmt w:val="decimal"/>
      <w:lvlText w:val="%7."/>
      <w:lvlJc w:val="left"/>
      <w:pPr>
        <w:ind w:left="5223" w:hanging="360"/>
      </w:pPr>
    </w:lvl>
    <w:lvl w:ilvl="7" w:tplc="040C0019">
      <w:start w:val="1"/>
      <w:numFmt w:val="lowerLetter"/>
      <w:lvlText w:val="%8."/>
      <w:lvlJc w:val="left"/>
      <w:pPr>
        <w:ind w:left="5943" w:hanging="360"/>
      </w:pPr>
    </w:lvl>
    <w:lvl w:ilvl="8" w:tplc="040C001B">
      <w:start w:val="1"/>
      <w:numFmt w:val="lowerRoman"/>
      <w:lvlText w:val="%9."/>
      <w:lvlJc w:val="right"/>
      <w:pPr>
        <w:ind w:left="6663" w:hanging="180"/>
      </w:pPr>
    </w:lvl>
  </w:abstractNum>
  <w:abstractNum w:abstractNumId="2">
    <w:nsid w:val="522A6DFD"/>
    <w:multiLevelType w:val="hybridMultilevel"/>
    <w:tmpl w:val="BB30B366"/>
    <w:lvl w:ilvl="0" w:tplc="E08ACF02">
      <w:start w:val="1"/>
      <w:numFmt w:val="decimal"/>
      <w:lvlText w:val="%1)"/>
      <w:lvlJc w:val="left"/>
      <w:pPr>
        <w:ind w:left="795" w:hanging="360"/>
      </w:pPr>
      <w:rPr>
        <w:rFonts w:eastAsia="Times New Roman" w:hint="default"/>
        <w:b w:val="0"/>
        <w:i w:val="0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3">
    <w:nsid w:val="56B2409B"/>
    <w:multiLevelType w:val="hybridMultilevel"/>
    <w:tmpl w:val="CAFCAD38"/>
    <w:lvl w:ilvl="0" w:tplc="D7683E6A">
      <w:start w:val="1"/>
      <w:numFmt w:val="arabicAlpha"/>
      <w:lvlText w:val="%1-"/>
      <w:lvlJc w:val="left"/>
      <w:pPr>
        <w:ind w:left="1815" w:hanging="360"/>
      </w:pPr>
    </w:lvl>
    <w:lvl w:ilvl="1" w:tplc="04090019">
      <w:start w:val="1"/>
      <w:numFmt w:val="lowerLetter"/>
      <w:lvlText w:val="%2."/>
      <w:lvlJc w:val="left"/>
      <w:pPr>
        <w:ind w:left="2535" w:hanging="360"/>
      </w:pPr>
    </w:lvl>
    <w:lvl w:ilvl="2" w:tplc="0409001B">
      <w:start w:val="1"/>
      <w:numFmt w:val="lowerRoman"/>
      <w:lvlText w:val="%3."/>
      <w:lvlJc w:val="right"/>
      <w:pPr>
        <w:ind w:left="3255" w:hanging="180"/>
      </w:pPr>
    </w:lvl>
    <w:lvl w:ilvl="3" w:tplc="0409000F">
      <w:start w:val="1"/>
      <w:numFmt w:val="decimal"/>
      <w:lvlText w:val="%4."/>
      <w:lvlJc w:val="left"/>
      <w:pPr>
        <w:ind w:left="3975" w:hanging="360"/>
      </w:pPr>
    </w:lvl>
    <w:lvl w:ilvl="4" w:tplc="04090019">
      <w:start w:val="1"/>
      <w:numFmt w:val="lowerLetter"/>
      <w:lvlText w:val="%5."/>
      <w:lvlJc w:val="left"/>
      <w:pPr>
        <w:ind w:left="4695" w:hanging="360"/>
      </w:pPr>
    </w:lvl>
    <w:lvl w:ilvl="5" w:tplc="0409001B">
      <w:start w:val="1"/>
      <w:numFmt w:val="lowerRoman"/>
      <w:lvlText w:val="%6."/>
      <w:lvlJc w:val="right"/>
      <w:pPr>
        <w:ind w:left="5415" w:hanging="180"/>
      </w:pPr>
    </w:lvl>
    <w:lvl w:ilvl="6" w:tplc="0409000F">
      <w:start w:val="1"/>
      <w:numFmt w:val="decimal"/>
      <w:lvlText w:val="%7."/>
      <w:lvlJc w:val="left"/>
      <w:pPr>
        <w:ind w:left="6135" w:hanging="360"/>
      </w:pPr>
    </w:lvl>
    <w:lvl w:ilvl="7" w:tplc="04090019">
      <w:start w:val="1"/>
      <w:numFmt w:val="lowerLetter"/>
      <w:lvlText w:val="%8."/>
      <w:lvlJc w:val="left"/>
      <w:pPr>
        <w:ind w:left="6855" w:hanging="360"/>
      </w:pPr>
    </w:lvl>
    <w:lvl w:ilvl="8" w:tplc="0409001B">
      <w:start w:val="1"/>
      <w:numFmt w:val="lowerRoman"/>
      <w:lvlText w:val="%9."/>
      <w:lvlJc w:val="right"/>
      <w:pPr>
        <w:ind w:left="7575" w:hanging="180"/>
      </w:pPr>
    </w:lvl>
  </w:abstractNum>
  <w:abstractNum w:abstractNumId="4">
    <w:nsid w:val="6BD357DD"/>
    <w:multiLevelType w:val="hybridMultilevel"/>
    <w:tmpl w:val="0628ABBE"/>
    <w:lvl w:ilvl="0" w:tplc="09185E0A">
      <w:start w:val="1"/>
      <w:numFmt w:val="arabicAlpha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ED6"/>
    <w:rsid w:val="000F5683"/>
    <w:rsid w:val="001736AC"/>
    <w:rsid w:val="0028432E"/>
    <w:rsid w:val="0033517E"/>
    <w:rsid w:val="0039299D"/>
    <w:rsid w:val="003C57E3"/>
    <w:rsid w:val="004505F5"/>
    <w:rsid w:val="004978BB"/>
    <w:rsid w:val="00646E51"/>
    <w:rsid w:val="0068167E"/>
    <w:rsid w:val="007357BD"/>
    <w:rsid w:val="00740ABC"/>
    <w:rsid w:val="00775133"/>
    <w:rsid w:val="00795CB4"/>
    <w:rsid w:val="007C1098"/>
    <w:rsid w:val="007F78D4"/>
    <w:rsid w:val="008059CE"/>
    <w:rsid w:val="00891232"/>
    <w:rsid w:val="00950620"/>
    <w:rsid w:val="009604F8"/>
    <w:rsid w:val="009E0444"/>
    <w:rsid w:val="00A42ED6"/>
    <w:rsid w:val="00AD2B4D"/>
    <w:rsid w:val="00C4443B"/>
    <w:rsid w:val="00C70921"/>
    <w:rsid w:val="00C75BA8"/>
    <w:rsid w:val="00CD40DA"/>
    <w:rsid w:val="00DA43F0"/>
    <w:rsid w:val="00DB5AAA"/>
    <w:rsid w:val="00DE53C7"/>
    <w:rsid w:val="00E81496"/>
    <w:rsid w:val="00F54F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2ED6"/>
    <w:pPr>
      <w:bidi/>
    </w:pPr>
    <w:rPr>
      <w:rFonts w:ascii="Calibri" w:eastAsia="Calibri" w:hAnsi="Calibri" w:cs="Arial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42E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A42ED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42ED6"/>
    <w:rPr>
      <w:rFonts w:ascii="Calibri" w:eastAsia="Calibri" w:hAnsi="Calibri" w:cs="Arial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A42ED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42ED6"/>
    <w:rPr>
      <w:rFonts w:ascii="Calibri" w:eastAsia="Calibri" w:hAnsi="Calibri" w:cs="Arial"/>
      <w:lang w:val="en-US"/>
    </w:rPr>
  </w:style>
  <w:style w:type="paragraph" w:styleId="Paragraphedeliste">
    <w:name w:val="List Paragraph"/>
    <w:basedOn w:val="Normal"/>
    <w:uiPriority w:val="34"/>
    <w:qFormat/>
    <w:rsid w:val="00A42ED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A42ED6"/>
  </w:style>
  <w:style w:type="paragraph" w:styleId="Sansinterligne">
    <w:name w:val="No Spacing"/>
    <w:link w:val="SansinterligneCar"/>
    <w:uiPriority w:val="1"/>
    <w:qFormat/>
    <w:rsid w:val="00A42ED6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42E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2ED6"/>
    <w:rPr>
      <w:rFonts w:ascii="Tahoma" w:eastAsia="Calibri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2ED6"/>
    <w:pPr>
      <w:bidi/>
    </w:pPr>
    <w:rPr>
      <w:rFonts w:ascii="Calibri" w:eastAsia="Calibri" w:hAnsi="Calibri" w:cs="Arial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42E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A42ED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42ED6"/>
    <w:rPr>
      <w:rFonts w:ascii="Calibri" w:eastAsia="Calibri" w:hAnsi="Calibri" w:cs="Arial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A42ED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42ED6"/>
    <w:rPr>
      <w:rFonts w:ascii="Calibri" w:eastAsia="Calibri" w:hAnsi="Calibri" w:cs="Arial"/>
      <w:lang w:val="en-US"/>
    </w:rPr>
  </w:style>
  <w:style w:type="paragraph" w:styleId="Paragraphedeliste">
    <w:name w:val="List Paragraph"/>
    <w:basedOn w:val="Normal"/>
    <w:uiPriority w:val="34"/>
    <w:qFormat/>
    <w:rsid w:val="00A42ED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A42ED6"/>
  </w:style>
  <w:style w:type="paragraph" w:styleId="Sansinterligne">
    <w:name w:val="No Spacing"/>
    <w:link w:val="SansinterligneCar"/>
    <w:uiPriority w:val="1"/>
    <w:qFormat/>
    <w:rsid w:val="00A42ED6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42E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42ED6"/>
    <w:rPr>
      <w:rFonts w:ascii="Tahoma" w:eastAsia="Calibri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5.wmf"/><Relationship Id="rId84" Type="http://schemas.openxmlformats.org/officeDocument/2006/relationships/image" Target="media/image270.wmf"/><Relationship Id="rId138" Type="http://schemas.openxmlformats.org/officeDocument/2006/relationships/image" Target="media/image67.wmf"/><Relationship Id="rId159" Type="http://schemas.openxmlformats.org/officeDocument/2006/relationships/image" Target="media/image88.wmf"/><Relationship Id="rId170" Type="http://schemas.openxmlformats.org/officeDocument/2006/relationships/fontTable" Target="fontTable.xml"/><Relationship Id="rId107" Type="http://schemas.openxmlformats.org/officeDocument/2006/relationships/oleObject" Target="embeddings/oleObject3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6.wmf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43.bin"/><Relationship Id="rId149" Type="http://schemas.openxmlformats.org/officeDocument/2006/relationships/image" Target="media/image7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0.bin"/><Relationship Id="rId160" Type="http://schemas.openxmlformats.org/officeDocument/2006/relationships/image" Target="media/image8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6.wmf"/><Relationship Id="rId118" Type="http://schemas.openxmlformats.org/officeDocument/2006/relationships/image" Target="media/image56.wmf"/><Relationship Id="rId139" Type="http://schemas.openxmlformats.org/officeDocument/2006/relationships/image" Target="media/image68.wmf"/><Relationship Id="rId85" Type="http://schemas.openxmlformats.org/officeDocument/2006/relationships/image" Target="media/image360.wmf"/><Relationship Id="rId150" Type="http://schemas.openxmlformats.org/officeDocument/2006/relationships/image" Target="media/image79.wmf"/><Relationship Id="rId171" Type="http://schemas.openxmlformats.org/officeDocument/2006/relationships/theme" Target="theme/theme1.xml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0" Type="http://schemas.openxmlformats.org/officeDocument/2006/relationships/image" Target="media/image40.wmf"/><Relationship Id="rId75" Type="http://schemas.openxmlformats.org/officeDocument/2006/relationships/image" Target="media/image43.wmf"/><Relationship Id="rId91" Type="http://schemas.openxmlformats.org/officeDocument/2006/relationships/image" Target="media/image400.wmf"/><Relationship Id="rId96" Type="http://schemas.openxmlformats.org/officeDocument/2006/relationships/image" Target="media/image430.wmf"/><Relationship Id="rId140" Type="http://schemas.openxmlformats.org/officeDocument/2006/relationships/image" Target="media/image69.wmf"/><Relationship Id="rId145" Type="http://schemas.openxmlformats.org/officeDocument/2006/relationships/image" Target="media/image74.wmf"/><Relationship Id="rId161" Type="http://schemas.openxmlformats.org/officeDocument/2006/relationships/image" Target="media/image90.wmf"/><Relationship Id="rId16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37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0" Type="http://schemas.openxmlformats.org/officeDocument/2006/relationships/image" Target="media/image32.wmf"/><Relationship Id="rId65" Type="http://schemas.openxmlformats.org/officeDocument/2006/relationships/image" Target="media/image37.wmf"/><Relationship Id="rId81" Type="http://schemas.openxmlformats.org/officeDocument/2006/relationships/image" Target="media/image330.wmf"/><Relationship Id="rId86" Type="http://schemas.openxmlformats.org/officeDocument/2006/relationships/image" Target="media/image370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7.bin"/><Relationship Id="rId151" Type="http://schemas.openxmlformats.org/officeDocument/2006/relationships/image" Target="media/image80.wmf"/><Relationship Id="rId156" Type="http://schemas.openxmlformats.org/officeDocument/2006/relationships/image" Target="media/image85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36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44.wmf"/><Relationship Id="rId97" Type="http://schemas.openxmlformats.org/officeDocument/2006/relationships/image" Target="media/image440.wmf"/><Relationship Id="rId104" Type="http://schemas.openxmlformats.org/officeDocument/2006/relationships/oleObject" Target="embeddings/oleObject33.bin"/><Relationship Id="rId120" Type="http://schemas.openxmlformats.org/officeDocument/2006/relationships/oleObject" Target="embeddings/oleObject39.bin"/><Relationship Id="rId125" Type="http://schemas.openxmlformats.org/officeDocument/2006/relationships/image" Target="media/image60.wmf"/><Relationship Id="rId141" Type="http://schemas.openxmlformats.org/officeDocument/2006/relationships/image" Target="media/image70.wmf"/><Relationship Id="rId146" Type="http://schemas.openxmlformats.org/officeDocument/2006/relationships/image" Target="media/image75.wmf"/><Relationship Id="rId16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oleObject" Target="embeddings/oleObject29.bin"/><Relationship Id="rId162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8.wmf"/><Relationship Id="rId87" Type="http://schemas.openxmlformats.org/officeDocument/2006/relationships/image" Target="media/image380.wmf"/><Relationship Id="rId110" Type="http://schemas.openxmlformats.org/officeDocument/2006/relationships/image" Target="media/image50.wmf"/><Relationship Id="rId115" Type="http://schemas.openxmlformats.org/officeDocument/2006/relationships/image" Target="media/image54.wmf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image" Target="media/image86.wmf"/><Relationship Id="rId61" Type="http://schemas.openxmlformats.org/officeDocument/2006/relationships/image" Target="media/image33.wmf"/><Relationship Id="rId82" Type="http://schemas.openxmlformats.org/officeDocument/2006/relationships/image" Target="media/image340.wmf"/><Relationship Id="rId152" Type="http://schemas.openxmlformats.org/officeDocument/2006/relationships/image" Target="media/image81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8.wmf"/><Relationship Id="rId77" Type="http://schemas.openxmlformats.org/officeDocument/2006/relationships/oleObject" Target="embeddings/oleObject26.bin"/><Relationship Id="rId100" Type="http://schemas.microsoft.com/office/2007/relationships/hdphoto" Target="media/hdphoto1.wdp"/><Relationship Id="rId105" Type="http://schemas.openxmlformats.org/officeDocument/2006/relationships/oleObject" Target="embeddings/oleObject34.bin"/><Relationship Id="rId126" Type="http://schemas.openxmlformats.org/officeDocument/2006/relationships/oleObject" Target="embeddings/oleObject42.bin"/><Relationship Id="rId147" Type="http://schemas.openxmlformats.org/officeDocument/2006/relationships/image" Target="media/image76.wmf"/><Relationship Id="rId16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41.wmf"/><Relationship Id="rId93" Type="http://schemas.openxmlformats.org/officeDocument/2006/relationships/image" Target="media/image410.wmf"/><Relationship Id="rId98" Type="http://schemas.openxmlformats.org/officeDocument/2006/relationships/oleObject" Target="embeddings/oleObject31.bin"/><Relationship Id="rId121" Type="http://schemas.openxmlformats.org/officeDocument/2006/relationships/image" Target="media/image58.wmf"/><Relationship Id="rId142" Type="http://schemas.openxmlformats.org/officeDocument/2006/relationships/image" Target="media/image71.wmf"/><Relationship Id="rId163" Type="http://schemas.openxmlformats.org/officeDocument/2006/relationships/image" Target="media/image92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2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87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image" Target="media/image34.wmf"/><Relationship Id="rId83" Type="http://schemas.openxmlformats.org/officeDocument/2006/relationships/image" Target="media/image350.wmf"/><Relationship Id="rId88" Type="http://schemas.openxmlformats.org/officeDocument/2006/relationships/oleObject" Target="embeddings/oleObject27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45.bin"/><Relationship Id="rId153" Type="http://schemas.openxmlformats.org/officeDocument/2006/relationships/image" Target="media/image8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image" Target="media/image29.wmf"/><Relationship Id="rId106" Type="http://schemas.openxmlformats.org/officeDocument/2006/relationships/image" Target="media/image48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42.wmf"/><Relationship Id="rId78" Type="http://schemas.openxmlformats.org/officeDocument/2006/relationships/image" Target="media/image300.wmf"/><Relationship Id="rId94" Type="http://schemas.openxmlformats.org/officeDocument/2006/relationships/image" Target="media/image420.wmf"/><Relationship Id="rId99" Type="http://schemas.openxmlformats.org/officeDocument/2006/relationships/image" Target="media/image45.png"/><Relationship Id="rId101" Type="http://schemas.openxmlformats.org/officeDocument/2006/relationships/image" Target="media/image46.wmf"/><Relationship Id="rId122" Type="http://schemas.openxmlformats.org/officeDocument/2006/relationships/oleObject" Target="embeddings/oleObject40.bin"/><Relationship Id="rId143" Type="http://schemas.openxmlformats.org/officeDocument/2006/relationships/image" Target="media/image72.wmf"/><Relationship Id="rId148" Type="http://schemas.openxmlformats.org/officeDocument/2006/relationships/image" Target="media/image77.wmf"/><Relationship Id="rId164" Type="http://schemas.openxmlformats.org/officeDocument/2006/relationships/image" Target="media/image93.wmf"/><Relationship Id="rId16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9.wmf"/><Relationship Id="rId89" Type="http://schemas.openxmlformats.org/officeDocument/2006/relationships/image" Target="media/image390.wmf"/><Relationship Id="rId112" Type="http://schemas.openxmlformats.org/officeDocument/2006/relationships/image" Target="media/image52.wmf"/><Relationship Id="rId133" Type="http://schemas.openxmlformats.org/officeDocument/2006/relationships/image" Target="media/image64.wmf"/><Relationship Id="rId154" Type="http://schemas.openxmlformats.org/officeDocument/2006/relationships/image" Target="media/image83.wmf"/><Relationship Id="rId16" Type="http://schemas.openxmlformats.org/officeDocument/2006/relationships/image" Target="media/image5.wmf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image" Target="media/image310.wmf"/><Relationship Id="rId102" Type="http://schemas.openxmlformats.org/officeDocument/2006/relationships/oleObject" Target="embeddings/oleObject32.bin"/><Relationship Id="rId123" Type="http://schemas.openxmlformats.org/officeDocument/2006/relationships/image" Target="media/image59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28.bin"/><Relationship Id="rId165" Type="http://schemas.openxmlformats.org/officeDocument/2006/relationships/image" Target="media/image94.gif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23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46.bin"/><Relationship Id="rId80" Type="http://schemas.openxmlformats.org/officeDocument/2006/relationships/image" Target="media/image320.wmf"/><Relationship Id="rId155" Type="http://schemas.openxmlformats.org/officeDocument/2006/relationships/image" Target="media/image8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31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647</Words>
  <Characters>3560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bil_simpa</dc:creator>
  <cp:lastModifiedBy>NABIL</cp:lastModifiedBy>
  <cp:revision>14</cp:revision>
  <cp:lastPrinted>2016-03-15T10:12:00Z</cp:lastPrinted>
  <dcterms:created xsi:type="dcterms:W3CDTF">2016-03-17T13:32:00Z</dcterms:created>
  <dcterms:modified xsi:type="dcterms:W3CDTF">2016-03-20T10:41:00Z</dcterms:modified>
</cp:coreProperties>
</file>